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09" r:id="rId4"/>
  </p:sldMasterIdLst>
  <p:notesMasterIdLst>
    <p:notesMasterId r:id="rId14"/>
  </p:notesMasterIdLst>
  <p:sldIdLst>
    <p:sldId id="256" r:id="rId5"/>
    <p:sldId id="274" r:id="rId6"/>
    <p:sldId id="277" r:id="rId7"/>
    <p:sldId id="281" r:id="rId8"/>
    <p:sldId id="276" r:id="rId9"/>
    <p:sldId id="275" r:id="rId10"/>
    <p:sldId id="273" r:id="rId11"/>
    <p:sldId id="279" r:id="rId12"/>
    <p:sldId id="280" r:id="rId1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63" userDrawn="1">
          <p15:clr>
            <a:srgbClr val="A4A3A4"/>
          </p15:clr>
        </p15:guide>
        <p15:guide id="2" pos="3084" userDrawn="1">
          <p15:clr>
            <a:srgbClr val="A4A3A4"/>
          </p15:clr>
        </p15:guide>
        <p15:guide id="3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0ACEC"/>
    <a:srgbClr val="59595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B1A3B90-A5F0-4D10-A858-F06B7F1788EB}" v="187" dt="2024-04-28T19:58:03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1560" y="114"/>
      </p:cViewPr>
      <p:guideLst>
        <p:guide orient="horz" pos="2863"/>
        <p:guide pos="3084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tableStyles" Target="tableStyle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viewProps" Target="viewProps.xml"/><Relationship Id="rId20" Type="http://schemas.microsoft.com/office/2015/10/relationships/revisionInfo" Target="revisionInfo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microsoft.com/office/2016/11/relationships/changesInfo" Target="changesInfos/changesInfo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Riyadh Alshammari" userId="ca8aced9-c928-45ca-81cc-0a6e988ccfb6" providerId="ADAL" clId="{0B1A3B90-A5F0-4D10-A858-F06B7F1788EB}"/>
    <pc:docChg chg="undo custSel addSld delSld modSld sldOrd">
      <pc:chgData name="Riyadh Alshammari" userId="ca8aced9-c928-45ca-81cc-0a6e988ccfb6" providerId="ADAL" clId="{0B1A3B90-A5F0-4D10-A858-F06B7F1788EB}" dt="2024-04-28T19:58:03" v="184" actId="1076"/>
      <pc:docMkLst>
        <pc:docMk/>
      </pc:docMkLst>
      <pc:sldChg chg="modSp">
        <pc:chgData name="Riyadh Alshammari" userId="ca8aced9-c928-45ca-81cc-0a6e988ccfb6" providerId="ADAL" clId="{0B1A3B90-A5F0-4D10-A858-F06B7F1788EB}" dt="2024-04-28T19:56:17.741" v="183" actId="1076"/>
        <pc:sldMkLst>
          <pc:docMk/>
          <pc:sldMk cId="2590662906" sldId="256"/>
        </pc:sldMkLst>
        <pc:spChg chg="mod">
          <ac:chgData name="Riyadh Alshammari" userId="ca8aced9-c928-45ca-81cc-0a6e988ccfb6" providerId="ADAL" clId="{0B1A3B90-A5F0-4D10-A858-F06B7F1788EB}" dt="2024-04-28T19:55:59.587" v="181" actId="1076"/>
          <ac:spMkLst>
            <pc:docMk/>
            <pc:sldMk cId="2590662906" sldId="256"/>
            <ac:spMk id="2" creationId="{74B5BF8C-9D4C-4CB5-AE18-FC5C100374AD}"/>
          </ac:spMkLst>
        </pc:spChg>
        <pc:spChg chg="mod">
          <ac:chgData name="Riyadh Alshammari" userId="ca8aced9-c928-45ca-81cc-0a6e988ccfb6" providerId="ADAL" clId="{0B1A3B90-A5F0-4D10-A858-F06B7F1788EB}" dt="2024-04-28T19:56:17.741" v="183" actId="1076"/>
          <ac:spMkLst>
            <pc:docMk/>
            <pc:sldMk cId="2590662906" sldId="256"/>
            <ac:spMk id="3" creationId="{61AED5C3-8402-41F3-953D-2C2B49106648}"/>
          </ac:spMkLst>
        </pc:spChg>
        <pc:spChg chg="mod">
          <ac:chgData name="Riyadh Alshammari" userId="ca8aced9-c928-45ca-81cc-0a6e988ccfb6" providerId="ADAL" clId="{0B1A3B90-A5F0-4D10-A858-F06B7F1788EB}" dt="2024-04-28T19:55:49.979" v="180" actId="1076"/>
          <ac:spMkLst>
            <pc:docMk/>
            <pc:sldMk cId="2590662906" sldId="256"/>
            <ac:spMk id="4" creationId="{29FF5638-B23F-4E10-9080-E24F20E364AD}"/>
          </ac:spMkLst>
        </pc:spChg>
      </pc:sldChg>
      <pc:sldChg chg="modSp">
        <pc:chgData name="Riyadh Alshammari" userId="ca8aced9-c928-45ca-81cc-0a6e988ccfb6" providerId="ADAL" clId="{0B1A3B90-A5F0-4D10-A858-F06B7F1788EB}" dt="2024-04-28T19:34:39.830" v="0" actId="732"/>
        <pc:sldMkLst>
          <pc:docMk/>
          <pc:sldMk cId="2311266153" sldId="258"/>
        </pc:sldMkLst>
        <pc:picChg chg="mod modCrop">
          <ac:chgData name="Riyadh Alshammari" userId="ca8aced9-c928-45ca-81cc-0a6e988ccfb6" providerId="ADAL" clId="{0B1A3B90-A5F0-4D10-A858-F06B7F1788EB}" dt="2024-04-28T19:34:39.830" v="0" actId="732"/>
          <ac:picMkLst>
            <pc:docMk/>
            <pc:sldMk cId="2311266153" sldId="258"/>
            <ac:picMk id="5" creationId="{602941BE-9331-4FA3-8018-5F528BA0948D}"/>
          </ac:picMkLst>
        </pc:picChg>
      </pc:sldChg>
      <pc:sldChg chg="modSp">
        <pc:chgData name="Riyadh Alshammari" userId="ca8aced9-c928-45ca-81cc-0a6e988ccfb6" providerId="ADAL" clId="{0B1A3B90-A5F0-4D10-A858-F06B7F1788EB}" dt="2024-04-28T19:38:19.023" v="64" actId="207"/>
        <pc:sldMkLst>
          <pc:docMk/>
          <pc:sldMk cId="688237358" sldId="259"/>
        </pc:sldMkLst>
        <pc:graphicFrameChg chg="mod">
          <ac:chgData name="Riyadh Alshammari" userId="ca8aced9-c928-45ca-81cc-0a6e988ccfb6" providerId="ADAL" clId="{0B1A3B90-A5F0-4D10-A858-F06B7F1788EB}" dt="2024-04-28T19:38:19.023" v="64" actId="207"/>
          <ac:graphicFrameMkLst>
            <pc:docMk/>
            <pc:sldMk cId="688237358" sldId="259"/>
            <ac:graphicFrameMk id="5" creationId="{2696549E-32EA-0B58-D36C-981311B07D63}"/>
          </ac:graphicFrameMkLst>
        </pc:graphicFrameChg>
      </pc:sldChg>
      <pc:sldChg chg="addSp modSp">
        <pc:chgData name="Riyadh Alshammari" userId="ca8aced9-c928-45ca-81cc-0a6e988ccfb6" providerId="ADAL" clId="{0B1A3B90-A5F0-4D10-A858-F06B7F1788EB}" dt="2024-04-28T19:44:13.594" v="120" actId="1076"/>
        <pc:sldMkLst>
          <pc:docMk/>
          <pc:sldMk cId="254106729" sldId="262"/>
        </pc:sldMkLst>
        <pc:spChg chg="mod">
          <ac:chgData name="Riyadh Alshammari" userId="ca8aced9-c928-45ca-81cc-0a6e988ccfb6" providerId="ADAL" clId="{0B1A3B90-A5F0-4D10-A858-F06B7F1788EB}" dt="2024-04-28T19:43:27.626" v="112" actId="1076"/>
          <ac:spMkLst>
            <pc:docMk/>
            <pc:sldMk cId="254106729" sldId="262"/>
            <ac:spMk id="3" creationId="{E00F28FA-FC81-4ED5-A71A-A4A7EDE3F3B4}"/>
          </ac:spMkLst>
        </pc:spChg>
        <pc:picChg chg="mod modCrop">
          <ac:chgData name="Riyadh Alshammari" userId="ca8aced9-c928-45ca-81cc-0a6e988ccfb6" providerId="ADAL" clId="{0B1A3B90-A5F0-4D10-A858-F06B7F1788EB}" dt="2024-04-28T19:43:31.686" v="113" actId="1076"/>
          <ac:picMkLst>
            <pc:docMk/>
            <pc:sldMk cId="254106729" sldId="262"/>
            <ac:picMk id="5" creationId="{DF4F0931-DD01-48A5-96DA-2F6FAACCA2F4}"/>
          </ac:picMkLst>
        </pc:picChg>
        <pc:picChg chg="add mod modCrop">
          <ac:chgData name="Riyadh Alshammari" userId="ca8aced9-c928-45ca-81cc-0a6e988ccfb6" providerId="ADAL" clId="{0B1A3B90-A5F0-4D10-A858-F06B7F1788EB}" dt="2024-04-28T19:44:07.655" v="119" actId="1440"/>
          <ac:picMkLst>
            <pc:docMk/>
            <pc:sldMk cId="254106729" sldId="262"/>
            <ac:picMk id="6" creationId="{CE6D108F-3FCE-428A-891A-096E4839B62B}"/>
          </ac:picMkLst>
        </pc:picChg>
        <pc:inkChg chg="add mod">
          <ac:chgData name="Riyadh Alshammari" userId="ca8aced9-c928-45ca-81cc-0a6e988ccfb6" providerId="ADAL" clId="{0B1A3B90-A5F0-4D10-A858-F06B7F1788EB}" dt="2024-04-28T19:44:13.594" v="120" actId="1076"/>
          <ac:inkMkLst>
            <pc:docMk/>
            <pc:sldMk cId="254106729" sldId="262"/>
            <ac:inkMk id="4" creationId="{9ACE7386-BF7D-4BA3-BD29-C343602970E4}"/>
          </ac:inkMkLst>
        </pc:inkChg>
      </pc:sldChg>
      <pc:sldChg chg="addSp delSp modSp">
        <pc:chgData name="Riyadh Alshammari" userId="ca8aced9-c928-45ca-81cc-0a6e988ccfb6" providerId="ADAL" clId="{0B1A3B90-A5F0-4D10-A858-F06B7F1788EB}" dt="2024-04-28T19:45:19.227" v="136" actId="1076"/>
        <pc:sldMkLst>
          <pc:docMk/>
          <pc:sldMk cId="1097085585" sldId="263"/>
        </pc:sldMkLst>
        <pc:picChg chg="del">
          <ac:chgData name="Riyadh Alshammari" userId="ca8aced9-c928-45ca-81cc-0a6e988ccfb6" providerId="ADAL" clId="{0B1A3B90-A5F0-4D10-A858-F06B7F1788EB}" dt="2024-04-28T19:44:47.606" v="123"/>
          <ac:picMkLst>
            <pc:docMk/>
            <pc:sldMk cId="1097085585" sldId="263"/>
            <ac:picMk id="6" creationId="{B3AB889E-3988-4724-899D-77E80149309E}"/>
          </ac:picMkLst>
        </pc:picChg>
        <pc:picChg chg="add mod">
          <ac:chgData name="Riyadh Alshammari" userId="ca8aced9-c928-45ca-81cc-0a6e988ccfb6" providerId="ADAL" clId="{0B1A3B90-A5F0-4D10-A858-F06B7F1788EB}" dt="2024-04-28T19:45:17.589" v="135" actId="1076"/>
          <ac:picMkLst>
            <pc:docMk/>
            <pc:sldMk cId="1097085585" sldId="263"/>
            <ac:picMk id="7" creationId="{254139AB-BA4F-49F6-8DEF-97563751C399}"/>
          </ac:picMkLst>
        </pc:picChg>
        <pc:picChg chg="add mod">
          <ac:chgData name="Riyadh Alshammari" userId="ca8aced9-c928-45ca-81cc-0a6e988ccfb6" providerId="ADAL" clId="{0B1A3B90-A5F0-4D10-A858-F06B7F1788EB}" dt="2024-04-28T19:45:19.227" v="136" actId="1076"/>
          <ac:picMkLst>
            <pc:docMk/>
            <pc:sldMk cId="1097085585" sldId="263"/>
            <ac:picMk id="8" creationId="{F3539667-9951-4F3F-8F4F-DE6EC6223594}"/>
          </ac:picMkLst>
        </pc:picChg>
      </pc:sldChg>
      <pc:sldChg chg="addSp delSp modSp ord">
        <pc:chgData name="Riyadh Alshammari" userId="ca8aced9-c928-45ca-81cc-0a6e988ccfb6" providerId="ADAL" clId="{0B1A3B90-A5F0-4D10-A858-F06B7F1788EB}" dt="2024-04-28T19:55:21.593" v="169" actId="1076"/>
        <pc:sldMkLst>
          <pc:docMk/>
          <pc:sldMk cId="1301248217" sldId="266"/>
        </pc:sldMkLst>
        <pc:spChg chg="mod">
          <ac:chgData name="Riyadh Alshammari" userId="ca8aced9-c928-45ca-81cc-0a6e988ccfb6" providerId="ADAL" clId="{0B1A3B90-A5F0-4D10-A858-F06B7F1788EB}" dt="2024-04-28T19:52:45.234" v="158" actId="403"/>
          <ac:spMkLst>
            <pc:docMk/>
            <pc:sldMk cId="1301248217" sldId="266"/>
            <ac:spMk id="2" creationId="{950875C6-4E5E-4DE8-A13D-CC5B5EE681E5}"/>
          </ac:spMkLst>
        </pc:spChg>
        <pc:spChg chg="mod">
          <ac:chgData name="Riyadh Alshammari" userId="ca8aced9-c928-45ca-81cc-0a6e988ccfb6" providerId="ADAL" clId="{0B1A3B90-A5F0-4D10-A858-F06B7F1788EB}" dt="2024-04-28T19:52:35.632" v="156" actId="12"/>
          <ac:spMkLst>
            <pc:docMk/>
            <pc:sldMk cId="1301248217" sldId="266"/>
            <ac:spMk id="3" creationId="{E912768F-908B-4AA2-8EF2-1849DE9F391A}"/>
          </ac:spMkLst>
        </pc:spChg>
        <pc:picChg chg="add mod modCrop">
          <ac:chgData name="Riyadh Alshammari" userId="ca8aced9-c928-45ca-81cc-0a6e988ccfb6" providerId="ADAL" clId="{0B1A3B90-A5F0-4D10-A858-F06B7F1788EB}" dt="2024-04-28T19:55:21.593" v="169" actId="1076"/>
          <ac:picMkLst>
            <pc:docMk/>
            <pc:sldMk cId="1301248217" sldId="266"/>
            <ac:picMk id="5" creationId="{E240A007-6F2E-4BFA-8C9B-A1B0BFD4EB11}"/>
          </ac:picMkLst>
        </pc:picChg>
        <pc:picChg chg="add del mod modCrop">
          <ac:chgData name="Riyadh Alshammari" userId="ca8aced9-c928-45ca-81cc-0a6e988ccfb6" providerId="ADAL" clId="{0B1A3B90-A5F0-4D10-A858-F06B7F1788EB}" dt="2024-04-28T19:54:44.894" v="164" actId="478"/>
          <ac:picMkLst>
            <pc:docMk/>
            <pc:sldMk cId="1301248217" sldId="266"/>
            <ac:picMk id="1026" creationId="{B88BB0AC-6C1C-402B-9442-422D7525D8E5}"/>
          </ac:picMkLst>
        </pc:picChg>
      </pc:sldChg>
      <pc:sldChg chg="addSp delSp modSp">
        <pc:chgData name="Riyadh Alshammari" userId="ca8aced9-c928-45ca-81cc-0a6e988ccfb6" providerId="ADAL" clId="{0B1A3B90-A5F0-4D10-A858-F06B7F1788EB}" dt="2024-04-28T19:50:03.925" v="143" actId="1076"/>
        <pc:sldMkLst>
          <pc:docMk/>
          <pc:sldMk cId="3745922840" sldId="267"/>
        </pc:sldMkLst>
        <pc:spChg chg="del">
          <ac:chgData name="Riyadh Alshammari" userId="ca8aced9-c928-45ca-81cc-0a6e988ccfb6" providerId="ADAL" clId="{0B1A3B90-A5F0-4D10-A858-F06B7F1788EB}" dt="2024-04-28T19:49:30.235" v="137"/>
          <ac:spMkLst>
            <pc:docMk/>
            <pc:sldMk cId="3745922840" sldId="267"/>
            <ac:spMk id="3" creationId="{ECE33126-BEF5-45D0-85F7-744ADAF8ACDC}"/>
          </ac:spMkLst>
        </pc:spChg>
        <pc:picChg chg="add mod modCrop">
          <ac:chgData name="Riyadh Alshammari" userId="ca8aced9-c928-45ca-81cc-0a6e988ccfb6" providerId="ADAL" clId="{0B1A3B90-A5F0-4D10-A858-F06B7F1788EB}" dt="2024-04-28T19:50:03.925" v="143" actId="1076"/>
          <ac:picMkLst>
            <pc:docMk/>
            <pc:sldMk cId="3745922840" sldId="267"/>
            <ac:picMk id="5" creationId="{B0D00750-6D59-4A6B-A19F-63BC1AE9C311}"/>
          </ac:picMkLst>
        </pc:picChg>
      </pc:sldChg>
      <pc:sldChg chg="modSp">
        <pc:chgData name="Riyadh Alshammari" userId="ca8aced9-c928-45ca-81cc-0a6e988ccfb6" providerId="ADAL" clId="{0B1A3B90-A5F0-4D10-A858-F06B7F1788EB}" dt="2024-04-28T19:36:19.797" v="53" actId="20577"/>
        <pc:sldMkLst>
          <pc:docMk/>
          <pc:sldMk cId="1006704057" sldId="269"/>
        </pc:sldMkLst>
        <pc:spChg chg="mod">
          <ac:chgData name="Riyadh Alshammari" userId="ca8aced9-c928-45ca-81cc-0a6e988ccfb6" providerId="ADAL" clId="{0B1A3B90-A5F0-4D10-A858-F06B7F1788EB}" dt="2024-04-28T19:36:19.797" v="53" actId="20577"/>
          <ac:spMkLst>
            <pc:docMk/>
            <pc:sldMk cId="1006704057" sldId="269"/>
            <ac:spMk id="3" creationId="{9584758C-A0D8-49C6-9958-4233F2070102}"/>
          </ac:spMkLst>
        </pc:spChg>
      </pc:sldChg>
      <pc:sldChg chg="addSp delSp">
        <pc:chgData name="Riyadh Alshammari" userId="ca8aced9-c928-45ca-81cc-0a6e988ccfb6" providerId="ADAL" clId="{0B1A3B90-A5F0-4D10-A858-F06B7F1788EB}" dt="2024-04-28T19:40:33.918" v="83"/>
        <pc:sldMkLst>
          <pc:docMk/>
          <pc:sldMk cId="675540128" sldId="277"/>
        </pc:sldMkLst>
        <pc:inkChg chg="add del">
          <ac:chgData name="Riyadh Alshammari" userId="ca8aced9-c928-45ca-81cc-0a6e988ccfb6" providerId="ADAL" clId="{0B1A3B90-A5F0-4D10-A858-F06B7F1788EB}" dt="2024-04-28T19:40:09.384" v="75"/>
          <ac:inkMkLst>
            <pc:docMk/>
            <pc:sldMk cId="675540128" sldId="277"/>
            <ac:inkMk id="3" creationId="{89074BBB-1ACE-4291-BEF4-B8FAF5B07A18}"/>
          </ac:inkMkLst>
        </pc:inkChg>
        <pc:inkChg chg="add del">
          <ac:chgData name="Riyadh Alshammari" userId="ca8aced9-c928-45ca-81cc-0a6e988ccfb6" providerId="ADAL" clId="{0B1A3B90-A5F0-4D10-A858-F06B7F1788EB}" dt="2024-04-28T19:40:08.382" v="74"/>
          <ac:inkMkLst>
            <pc:docMk/>
            <pc:sldMk cId="675540128" sldId="277"/>
            <ac:inkMk id="6" creationId="{6E1412CB-8305-4CD5-BAAE-3F3DB6A90397}"/>
          </ac:inkMkLst>
        </pc:inkChg>
        <pc:inkChg chg="add del">
          <ac:chgData name="Riyadh Alshammari" userId="ca8aced9-c928-45ca-81cc-0a6e988ccfb6" providerId="ADAL" clId="{0B1A3B90-A5F0-4D10-A858-F06B7F1788EB}" dt="2024-04-28T19:40:07.898" v="73"/>
          <ac:inkMkLst>
            <pc:docMk/>
            <pc:sldMk cId="675540128" sldId="277"/>
            <ac:inkMk id="7" creationId="{7157D749-C8D1-44C8-91E2-4C9E8E8BBB40}"/>
          </ac:inkMkLst>
        </pc:inkChg>
        <pc:inkChg chg="add del">
          <ac:chgData name="Riyadh Alshammari" userId="ca8aced9-c928-45ca-81cc-0a6e988ccfb6" providerId="ADAL" clId="{0B1A3B90-A5F0-4D10-A858-F06B7F1788EB}" dt="2024-04-28T19:40:07.679" v="72"/>
          <ac:inkMkLst>
            <pc:docMk/>
            <pc:sldMk cId="675540128" sldId="277"/>
            <ac:inkMk id="8" creationId="{0058E606-68C8-4F5C-B76A-3972478626C5}"/>
          </ac:inkMkLst>
        </pc:inkChg>
        <pc:inkChg chg="add">
          <ac:chgData name="Riyadh Alshammari" userId="ca8aced9-c928-45ca-81cc-0a6e988ccfb6" providerId="ADAL" clId="{0B1A3B90-A5F0-4D10-A858-F06B7F1788EB}" dt="2024-04-28T19:40:04.090" v="69"/>
          <ac:inkMkLst>
            <pc:docMk/>
            <pc:sldMk cId="675540128" sldId="277"/>
            <ac:inkMk id="9" creationId="{4081B2A2-7666-45E6-B30A-FE8F508D67F8}"/>
          </ac:inkMkLst>
        </pc:inkChg>
        <pc:inkChg chg="add del">
          <ac:chgData name="Riyadh Alshammari" userId="ca8aced9-c928-45ca-81cc-0a6e988ccfb6" providerId="ADAL" clId="{0B1A3B90-A5F0-4D10-A858-F06B7F1788EB}" dt="2024-04-28T19:40:07.445" v="71"/>
          <ac:inkMkLst>
            <pc:docMk/>
            <pc:sldMk cId="675540128" sldId="277"/>
            <ac:inkMk id="10" creationId="{8ABA7F5A-C99E-46AF-9F37-1ADE0911C566}"/>
          </ac:inkMkLst>
        </pc:inkChg>
        <pc:inkChg chg="add del">
          <ac:chgData name="Riyadh Alshammari" userId="ca8aced9-c928-45ca-81cc-0a6e988ccfb6" providerId="ADAL" clId="{0B1A3B90-A5F0-4D10-A858-F06B7F1788EB}" dt="2024-04-28T19:40:16.325" v="77"/>
          <ac:inkMkLst>
            <pc:docMk/>
            <pc:sldMk cId="675540128" sldId="277"/>
            <ac:inkMk id="11" creationId="{71E54A11-6AFE-4092-B9E0-87037DF1BC98}"/>
          </ac:inkMkLst>
        </pc:inkChg>
        <pc:inkChg chg="add">
          <ac:chgData name="Riyadh Alshammari" userId="ca8aced9-c928-45ca-81cc-0a6e988ccfb6" providerId="ADAL" clId="{0B1A3B90-A5F0-4D10-A858-F06B7F1788EB}" dt="2024-04-28T19:40:26.213" v="78"/>
          <ac:inkMkLst>
            <pc:docMk/>
            <pc:sldMk cId="675540128" sldId="277"/>
            <ac:inkMk id="12" creationId="{AAE89813-D3DB-4CC7-B0B2-5647DC9FA594}"/>
          </ac:inkMkLst>
        </pc:inkChg>
        <pc:inkChg chg="add">
          <ac:chgData name="Riyadh Alshammari" userId="ca8aced9-c928-45ca-81cc-0a6e988ccfb6" providerId="ADAL" clId="{0B1A3B90-A5F0-4D10-A858-F06B7F1788EB}" dt="2024-04-28T19:40:27.812" v="79"/>
          <ac:inkMkLst>
            <pc:docMk/>
            <pc:sldMk cId="675540128" sldId="277"/>
            <ac:inkMk id="13" creationId="{3A3FF116-6BE2-457E-AC42-90D561AF5419}"/>
          </ac:inkMkLst>
        </pc:inkChg>
        <pc:inkChg chg="add del">
          <ac:chgData name="Riyadh Alshammari" userId="ca8aced9-c928-45ca-81cc-0a6e988ccfb6" providerId="ADAL" clId="{0B1A3B90-A5F0-4D10-A858-F06B7F1788EB}" dt="2024-04-28T19:40:32.297" v="82"/>
          <ac:inkMkLst>
            <pc:docMk/>
            <pc:sldMk cId="675540128" sldId="277"/>
            <ac:inkMk id="14" creationId="{FFF1CAE3-1636-4A62-83D5-57AFEA661747}"/>
          </ac:inkMkLst>
        </pc:inkChg>
        <pc:inkChg chg="add del">
          <ac:chgData name="Riyadh Alshammari" userId="ca8aced9-c928-45ca-81cc-0a6e988ccfb6" providerId="ADAL" clId="{0B1A3B90-A5F0-4D10-A858-F06B7F1788EB}" dt="2024-04-28T19:40:32.297" v="82"/>
          <ac:inkMkLst>
            <pc:docMk/>
            <pc:sldMk cId="675540128" sldId="277"/>
            <ac:inkMk id="15" creationId="{9A209871-256B-4B70-9673-45C182B10D8C}"/>
          </ac:inkMkLst>
        </pc:inkChg>
        <pc:inkChg chg="add">
          <ac:chgData name="Riyadh Alshammari" userId="ca8aced9-c928-45ca-81cc-0a6e988ccfb6" providerId="ADAL" clId="{0B1A3B90-A5F0-4D10-A858-F06B7F1788EB}" dt="2024-04-28T19:40:32.297" v="82"/>
          <ac:inkMkLst>
            <pc:docMk/>
            <pc:sldMk cId="675540128" sldId="277"/>
            <ac:inkMk id="16" creationId="{9AF21753-2884-4444-A5F1-1510A8218B42}"/>
          </ac:inkMkLst>
        </pc:inkChg>
        <pc:inkChg chg="add">
          <ac:chgData name="Riyadh Alshammari" userId="ca8aced9-c928-45ca-81cc-0a6e988ccfb6" providerId="ADAL" clId="{0B1A3B90-A5F0-4D10-A858-F06B7F1788EB}" dt="2024-04-28T19:40:33.918" v="83"/>
          <ac:inkMkLst>
            <pc:docMk/>
            <pc:sldMk cId="675540128" sldId="277"/>
            <ac:inkMk id="17" creationId="{D07B81BE-6644-4CBA-8E53-435C3CE834A1}"/>
          </ac:inkMkLst>
        </pc:inkChg>
      </pc:sldChg>
      <pc:sldChg chg="addSp delSp modSp">
        <pc:chgData name="Riyadh Alshammari" userId="ca8aced9-c928-45ca-81cc-0a6e988ccfb6" providerId="ADAL" clId="{0B1A3B90-A5F0-4D10-A858-F06B7F1788EB}" dt="2024-04-28T19:45:02.111" v="129" actId="1076"/>
        <pc:sldMkLst>
          <pc:docMk/>
          <pc:sldMk cId="3662769795" sldId="278"/>
        </pc:sldMkLst>
        <pc:spChg chg="add del mod">
          <ac:chgData name="Riyadh Alshammari" userId="ca8aced9-c928-45ca-81cc-0a6e988ccfb6" providerId="ADAL" clId="{0B1A3B90-A5F0-4D10-A858-F06B7F1788EB}" dt="2024-04-28T19:44:55.692" v="125" actId="478"/>
          <ac:spMkLst>
            <pc:docMk/>
            <pc:sldMk cId="3662769795" sldId="278"/>
            <ac:spMk id="6" creationId="{5F11B329-1801-416F-8408-C0270B663F3A}"/>
          </ac:spMkLst>
        </pc:spChg>
        <pc:picChg chg="del">
          <ac:chgData name="Riyadh Alshammari" userId="ca8aced9-c928-45ca-81cc-0a6e988ccfb6" providerId="ADAL" clId="{0B1A3B90-A5F0-4D10-A858-F06B7F1788EB}" dt="2024-04-28T19:44:51.723" v="124" actId="478"/>
          <ac:picMkLst>
            <pc:docMk/>
            <pc:sldMk cId="3662769795" sldId="278"/>
            <ac:picMk id="4" creationId="{1450C4B3-BFD4-4941-8600-728D7E23B84D}"/>
          </ac:picMkLst>
        </pc:picChg>
        <pc:picChg chg="del">
          <ac:chgData name="Riyadh Alshammari" userId="ca8aced9-c928-45ca-81cc-0a6e988ccfb6" providerId="ADAL" clId="{0B1A3B90-A5F0-4D10-A858-F06B7F1788EB}" dt="2024-04-28T19:44:56.317" v="126" actId="478"/>
          <ac:picMkLst>
            <pc:docMk/>
            <pc:sldMk cId="3662769795" sldId="278"/>
            <ac:picMk id="5" creationId="{356CFF16-447D-4DDB-9BC2-D244B748AA32}"/>
          </ac:picMkLst>
        </pc:picChg>
        <pc:picChg chg="add mod">
          <ac:chgData name="Riyadh Alshammari" userId="ca8aced9-c928-45ca-81cc-0a6e988ccfb6" providerId="ADAL" clId="{0B1A3B90-A5F0-4D10-A858-F06B7F1788EB}" dt="2024-04-28T19:45:02.111" v="129" actId="1076"/>
          <ac:picMkLst>
            <pc:docMk/>
            <pc:sldMk cId="3662769795" sldId="278"/>
            <ac:picMk id="7" creationId="{444FDB8D-03E5-4230-AAF9-2E85E6E211D1}"/>
          </ac:picMkLst>
        </pc:picChg>
      </pc:sldChg>
      <pc:sldChg chg="modSp">
        <pc:chgData name="Riyadh Alshammari" userId="ca8aced9-c928-45ca-81cc-0a6e988ccfb6" providerId="ADAL" clId="{0B1A3B90-A5F0-4D10-A858-F06B7F1788EB}" dt="2024-04-28T19:35:55.344" v="50" actId="6549"/>
        <pc:sldMkLst>
          <pc:docMk/>
          <pc:sldMk cId="549261367" sldId="279"/>
        </pc:sldMkLst>
        <pc:spChg chg="mod">
          <ac:chgData name="Riyadh Alshammari" userId="ca8aced9-c928-45ca-81cc-0a6e988ccfb6" providerId="ADAL" clId="{0B1A3B90-A5F0-4D10-A858-F06B7F1788EB}" dt="2024-04-28T19:35:55.344" v="50" actId="6549"/>
          <ac:spMkLst>
            <pc:docMk/>
            <pc:sldMk cId="549261367" sldId="279"/>
            <ac:spMk id="3" creationId="{FC430456-9154-48DA-9251-34AC7D20F36D}"/>
          </ac:spMkLst>
        </pc:spChg>
      </pc:sldChg>
      <pc:sldChg chg="add del">
        <pc:chgData name="Riyadh Alshammari" userId="ca8aced9-c928-45ca-81cc-0a6e988ccfb6" providerId="ADAL" clId="{0B1A3B90-A5F0-4D10-A858-F06B7F1788EB}" dt="2024-04-28T19:52:09.727" v="152" actId="2696"/>
        <pc:sldMkLst>
          <pc:docMk/>
          <pc:sldMk cId="1214354542" sldId="280"/>
        </pc:sldMkLst>
      </pc:sldChg>
      <pc:sldChg chg="addSp delSp modSp add">
        <pc:chgData name="Riyadh Alshammari" userId="ca8aced9-c928-45ca-81cc-0a6e988ccfb6" providerId="ADAL" clId="{0B1A3B90-A5F0-4D10-A858-F06B7F1788EB}" dt="2024-04-28T19:58:03" v="184" actId="1076"/>
        <pc:sldMkLst>
          <pc:docMk/>
          <pc:sldMk cId="4120572797" sldId="281"/>
        </pc:sldMkLst>
        <pc:spChg chg="add mod">
          <ac:chgData name="Riyadh Alshammari" userId="ca8aced9-c928-45ca-81cc-0a6e988ccfb6" providerId="ADAL" clId="{0B1A3B90-A5F0-4D10-A858-F06B7F1788EB}" dt="2024-04-28T19:51:49.049" v="146" actId="478"/>
          <ac:spMkLst>
            <pc:docMk/>
            <pc:sldMk cId="4120572797" sldId="281"/>
            <ac:spMk id="6" creationId="{4ECA1D38-B7BF-4BB5-8EA6-2C374D25AEC4}"/>
          </ac:spMkLst>
        </pc:spChg>
        <pc:picChg chg="del">
          <ac:chgData name="Riyadh Alshammari" userId="ca8aced9-c928-45ca-81cc-0a6e988ccfb6" providerId="ADAL" clId="{0B1A3B90-A5F0-4D10-A858-F06B7F1788EB}" dt="2024-04-28T19:51:49.049" v="146" actId="478"/>
          <ac:picMkLst>
            <pc:docMk/>
            <pc:sldMk cId="4120572797" sldId="281"/>
            <ac:picMk id="5" creationId="{B0D00750-6D59-4A6B-A19F-63BC1AE9C311}"/>
          </ac:picMkLst>
        </pc:picChg>
        <pc:picChg chg="add mod">
          <ac:chgData name="Riyadh Alshammari" userId="ca8aced9-c928-45ca-81cc-0a6e988ccfb6" providerId="ADAL" clId="{0B1A3B90-A5F0-4D10-A858-F06B7F1788EB}" dt="2024-04-28T19:58:03" v="184" actId="1076"/>
          <ac:picMkLst>
            <pc:docMk/>
            <pc:sldMk cId="4120572797" sldId="281"/>
            <ac:picMk id="7" creationId="{565824D7-5097-4496-911E-A3320D9E8BCC}"/>
          </ac:picMkLst>
        </pc:picChg>
      </pc:sldChg>
      <pc:sldChg chg="add del">
        <pc:chgData name="Riyadh Alshammari" userId="ca8aced9-c928-45ca-81cc-0a6e988ccfb6" providerId="ADAL" clId="{0B1A3B90-A5F0-4D10-A858-F06B7F1788EB}" dt="2024-04-28T19:52:23.595" v="155" actId="2696"/>
        <pc:sldMkLst>
          <pc:docMk/>
          <pc:sldMk cId="3037075440" sldId="282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2BCC2D-D83C-41B8-AF8C-55543772F0A6}" type="datetimeFigureOut">
              <a:rPr lang="en-US" smtClean="0"/>
              <a:t>8/25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9F811D8-84DA-4E68-AB0A-3241D69B7C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62135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/>
          <p:cNvGrpSpPr/>
          <p:nvPr/>
        </p:nvGrpSpPr>
        <p:grpSpPr>
          <a:xfrm>
            <a:off x="203200" y="0"/>
            <a:ext cx="3778250" cy="6858001"/>
            <a:chOff x="203200" y="0"/>
            <a:chExt cx="3778250" cy="6858001"/>
          </a:xfrm>
        </p:grpSpPr>
        <p:sp>
          <p:nvSpPr>
            <p:cNvPr id="14" name="Freeform 6"/>
            <p:cNvSpPr/>
            <p:nvPr/>
          </p:nvSpPr>
          <p:spPr bwMode="auto">
            <a:xfrm>
              <a:off x="641350" y="0"/>
              <a:ext cx="1365250" cy="3971925"/>
            </a:xfrm>
            <a:custGeom>
              <a:avLst/>
              <a:gdLst/>
              <a:ahLst/>
              <a:cxnLst/>
              <a:rect l="0" t="0" r="r" b="b"/>
              <a:pathLst>
                <a:path w="860" h="2502">
                  <a:moveTo>
                    <a:pt x="0" y="2445"/>
                  </a:moveTo>
                  <a:lnTo>
                    <a:pt x="228" y="2502"/>
                  </a:lnTo>
                  <a:lnTo>
                    <a:pt x="860" y="0"/>
                  </a:lnTo>
                  <a:lnTo>
                    <a:pt x="620" y="0"/>
                  </a:lnTo>
                  <a:lnTo>
                    <a:pt x="0" y="2445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15" name="Freeform 7"/>
            <p:cNvSpPr/>
            <p:nvPr/>
          </p:nvSpPr>
          <p:spPr bwMode="auto">
            <a:xfrm>
              <a:off x="203200" y="0"/>
              <a:ext cx="1336675" cy="3862388"/>
            </a:xfrm>
            <a:custGeom>
              <a:avLst/>
              <a:gdLst/>
              <a:ahLst/>
              <a:cxnLst/>
              <a:rect l="0" t="0" r="r" b="b"/>
              <a:pathLst>
                <a:path w="842" h="2433">
                  <a:moveTo>
                    <a:pt x="842" y="0"/>
                  </a:moveTo>
                  <a:lnTo>
                    <a:pt x="602" y="0"/>
                  </a:lnTo>
                  <a:lnTo>
                    <a:pt x="0" y="2376"/>
                  </a:lnTo>
                  <a:lnTo>
                    <a:pt x="228" y="2433"/>
                  </a:lnTo>
                  <a:lnTo>
                    <a:pt x="842" y="0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16" name="Freeform 8"/>
            <p:cNvSpPr/>
            <p:nvPr/>
          </p:nvSpPr>
          <p:spPr bwMode="auto">
            <a:xfrm>
              <a:off x="207963" y="3776663"/>
              <a:ext cx="1936750" cy="3081338"/>
            </a:xfrm>
            <a:custGeom>
              <a:avLst/>
              <a:gdLst/>
              <a:ahLst/>
              <a:cxnLst/>
              <a:rect l="0" t="0" r="r" b="b"/>
              <a:pathLst>
                <a:path w="1220" h="1941">
                  <a:moveTo>
                    <a:pt x="0" y="0"/>
                  </a:moveTo>
                  <a:lnTo>
                    <a:pt x="1166" y="1941"/>
                  </a:lnTo>
                  <a:lnTo>
                    <a:pt x="1220" y="19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20" name="Freeform 9"/>
            <p:cNvSpPr/>
            <p:nvPr/>
          </p:nvSpPr>
          <p:spPr bwMode="auto">
            <a:xfrm>
              <a:off x="646113" y="3886200"/>
              <a:ext cx="2373313" cy="2971800"/>
            </a:xfrm>
            <a:custGeom>
              <a:avLst/>
              <a:gdLst/>
              <a:ahLst/>
              <a:cxnLst/>
              <a:rect l="0" t="0" r="r" b="b"/>
              <a:pathLst>
                <a:path w="1495" h="1872">
                  <a:moveTo>
                    <a:pt x="1495" y="1872"/>
                  </a:moveTo>
                  <a:lnTo>
                    <a:pt x="0" y="0"/>
                  </a:lnTo>
                  <a:lnTo>
                    <a:pt x="1442" y="1872"/>
                  </a:lnTo>
                  <a:lnTo>
                    <a:pt x="1495" y="1872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21" name="Freeform 10"/>
            <p:cNvSpPr/>
            <p:nvPr/>
          </p:nvSpPr>
          <p:spPr bwMode="auto">
            <a:xfrm>
              <a:off x="641350" y="3881438"/>
              <a:ext cx="3340100" cy="2976563"/>
            </a:xfrm>
            <a:custGeom>
              <a:avLst/>
              <a:gdLst/>
              <a:ahLst/>
              <a:cxnLst/>
              <a:rect l="0" t="0" r="r" b="b"/>
              <a:pathLst>
                <a:path w="2104" h="1875">
                  <a:moveTo>
                    <a:pt x="0" y="0"/>
                  </a:moveTo>
                  <a:lnTo>
                    <a:pt x="3" y="3"/>
                  </a:lnTo>
                  <a:lnTo>
                    <a:pt x="1498" y="1875"/>
                  </a:lnTo>
                  <a:lnTo>
                    <a:pt x="2104" y="1875"/>
                  </a:lnTo>
                  <a:lnTo>
                    <a:pt x="228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22" name="Freeform 11"/>
            <p:cNvSpPr/>
            <p:nvPr/>
          </p:nvSpPr>
          <p:spPr bwMode="auto">
            <a:xfrm>
              <a:off x="203200" y="3771900"/>
              <a:ext cx="2660650" cy="3086100"/>
            </a:xfrm>
            <a:custGeom>
              <a:avLst/>
              <a:gdLst/>
              <a:ahLst/>
              <a:cxnLst/>
              <a:rect l="0" t="0" r="r" b="b"/>
              <a:pathLst>
                <a:path w="1676" h="1944">
                  <a:moveTo>
                    <a:pt x="1676" y="1944"/>
                  </a:moveTo>
                  <a:lnTo>
                    <a:pt x="264" y="111"/>
                  </a:lnTo>
                  <a:lnTo>
                    <a:pt x="225" y="60"/>
                  </a:lnTo>
                  <a:lnTo>
                    <a:pt x="228" y="60"/>
                  </a:lnTo>
                  <a:lnTo>
                    <a:pt x="264" y="111"/>
                  </a:lnTo>
                  <a:lnTo>
                    <a:pt x="234" y="69"/>
                  </a:lnTo>
                  <a:lnTo>
                    <a:pt x="228" y="57"/>
                  </a:lnTo>
                  <a:lnTo>
                    <a:pt x="222" y="54"/>
                  </a:lnTo>
                  <a:lnTo>
                    <a:pt x="0" y="0"/>
                  </a:lnTo>
                  <a:lnTo>
                    <a:pt x="3" y="3"/>
                  </a:lnTo>
                  <a:lnTo>
                    <a:pt x="1223" y="1944"/>
                  </a:lnTo>
                  <a:lnTo>
                    <a:pt x="1676" y="1944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39673" y="914401"/>
            <a:ext cx="6947127" cy="3488266"/>
          </a:xfrm>
        </p:spPr>
        <p:txBody>
          <a:bodyPr anchor="b">
            <a:normAutofit/>
          </a:bodyPr>
          <a:lstStyle>
            <a:lvl1pPr algn="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924238" y="4402666"/>
            <a:ext cx="5762563" cy="1364531"/>
          </a:xfrm>
        </p:spPr>
        <p:txBody>
          <a:bodyPr anchor="t">
            <a:normAutofit/>
          </a:bodyPr>
          <a:lstStyle>
            <a:lvl1pPr marL="0" indent="0" algn="r"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25773" y="6117336"/>
            <a:ext cx="857473" cy="365125"/>
          </a:xfrm>
        </p:spPr>
        <p:txBody>
          <a:bodyPr/>
          <a:lstStyle/>
          <a:p>
            <a:fld id="{CE95C64A-C58D-4ECE-AA5D-058F9021DA38}" type="datetime1">
              <a:rPr lang="en-US" smtClean="0"/>
              <a:t>8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23733" y="6117336"/>
            <a:ext cx="3609438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275320" y="6117336"/>
            <a:ext cx="411480" cy="365125"/>
          </a:xfrm>
        </p:spPr>
        <p:txBody>
          <a:bodyPr/>
          <a:lstStyle/>
          <a:p>
            <a:fld id="{1D94C029-46D2-4EB7-AD29-70B14203DBE4}" type="slidenum">
              <a:rPr lang="en-US" smtClean="0"/>
              <a:t>‹#›</a:t>
            </a:fld>
            <a:endParaRPr lang="en-US"/>
          </a:p>
        </p:txBody>
      </p:sp>
      <p:sp>
        <p:nvSpPr>
          <p:cNvPr id="23" name="Freeform 12"/>
          <p:cNvSpPr/>
          <p:nvPr/>
        </p:nvSpPr>
        <p:spPr bwMode="auto">
          <a:xfrm>
            <a:off x="203200" y="3771900"/>
            <a:ext cx="361950" cy="90488"/>
          </a:xfrm>
          <a:custGeom>
            <a:avLst/>
            <a:gdLst/>
            <a:ahLst/>
            <a:cxnLst/>
            <a:rect l="0" t="0" r="r" b="b"/>
            <a:pathLst>
              <a:path w="228" h="57">
                <a:moveTo>
                  <a:pt x="228" y="57"/>
                </a:moveTo>
                <a:lnTo>
                  <a:pt x="0" y="0"/>
                </a:lnTo>
                <a:lnTo>
                  <a:pt x="222" y="54"/>
                </a:lnTo>
                <a:lnTo>
                  <a:pt x="228" y="57"/>
                </a:lnTo>
                <a:close/>
              </a:path>
            </a:pathLst>
          </a:custGeom>
          <a:solidFill>
            <a:srgbClr val="29ABE2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sp>
      <p:sp>
        <p:nvSpPr>
          <p:cNvPr id="24" name="Freeform 13"/>
          <p:cNvSpPr/>
          <p:nvPr/>
        </p:nvSpPr>
        <p:spPr bwMode="auto">
          <a:xfrm>
            <a:off x="560388" y="3867150"/>
            <a:ext cx="61913" cy="80963"/>
          </a:xfrm>
          <a:custGeom>
            <a:avLst/>
            <a:gdLst/>
            <a:ahLst/>
            <a:cxnLst/>
            <a:rect l="0" t="0" r="r" b="b"/>
            <a:pathLst>
              <a:path w="39" h="51">
                <a:moveTo>
                  <a:pt x="0" y="0"/>
                </a:moveTo>
                <a:lnTo>
                  <a:pt x="39" y="51"/>
                </a:lnTo>
                <a:lnTo>
                  <a:pt x="3" y="0"/>
                </a:lnTo>
                <a:lnTo>
                  <a:pt x="0" y="0"/>
                </a:lnTo>
                <a:close/>
              </a:path>
            </a:pathLst>
          </a:custGeom>
          <a:solidFill>
            <a:srgbClr val="29ABE2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sp>
    </p:spTree>
    <p:extLst>
      <p:ext uri="{BB962C8B-B14F-4D97-AF65-F5344CB8AC3E}">
        <p14:creationId xmlns:p14="http://schemas.microsoft.com/office/powerpoint/2010/main" val="19335816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3523" y="4732865"/>
            <a:ext cx="7515991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789975" y="932112"/>
            <a:ext cx="6171065" cy="3164976"/>
          </a:xfrm>
          <a:prstGeom prst="roundRect">
            <a:avLst>
              <a:gd name="adj" fmla="val 4380"/>
            </a:avLst>
          </a:prstGeo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13523" y="5299603"/>
            <a:ext cx="7515991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9B1B5-2F75-4837-B98F-0BF794FB191E}" type="datetime1">
              <a:rPr lang="en-US" smtClean="0"/>
              <a:t>8/2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8077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82133" y="457201"/>
            <a:ext cx="7704667" cy="19812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2133" y="2667000"/>
            <a:ext cx="7704667" cy="3332816"/>
          </a:xfrm>
        </p:spPr>
        <p:txBody>
          <a:bodyPr anchor="ctr"/>
          <a:lstStyle>
            <a:lvl1pPr algn="r" rtl="1">
              <a:defRPr/>
            </a:lvl1pPr>
            <a:lvl2pPr algn="r" rtl="1">
              <a:defRPr/>
            </a:lvl2pPr>
            <a:lvl3pPr algn="r" rtl="1">
              <a:defRPr/>
            </a:lvl3pPr>
            <a:lvl4pPr algn="r" rtl="1">
              <a:defRPr/>
            </a:lvl4pPr>
            <a:lvl5pPr algn="r" rtl="1"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44329" y="6108173"/>
            <a:ext cx="857473" cy="365125"/>
          </a:xfrm>
        </p:spPr>
        <p:txBody>
          <a:bodyPr/>
          <a:lstStyle/>
          <a:p>
            <a:fld id="{56AE35FA-D103-4BA3-AF94-D1CE89F48DF7}" type="datetime1">
              <a:rPr lang="en-US" smtClean="0"/>
              <a:t>8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72647" y="6108173"/>
            <a:ext cx="5314517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258967" y="6108173"/>
            <a:ext cx="427833" cy="365125"/>
          </a:xfrm>
        </p:spPr>
        <p:txBody>
          <a:bodyPr/>
          <a:lstStyle/>
          <a:p>
            <a:fld id="{1D94C029-46D2-4EB7-AD29-70B14203DB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21827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6995" y="2666998"/>
            <a:ext cx="6699805" cy="2360071"/>
          </a:xfrm>
        </p:spPr>
        <p:txBody>
          <a:bodyPr anchor="b"/>
          <a:lstStyle>
            <a:lvl1pPr algn="r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86998" y="5027070"/>
            <a:ext cx="6699802" cy="860400"/>
          </a:xfrm>
        </p:spPr>
        <p:txBody>
          <a:bodyPr anchor="t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C7599B-73DF-4963-B159-CD17E09F0FFC}" type="datetime1">
              <a:rPr lang="en-US" smtClean="0"/>
              <a:t>8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273317" y="6116070"/>
            <a:ext cx="413483" cy="365125"/>
          </a:xfrm>
        </p:spPr>
        <p:txBody>
          <a:bodyPr/>
          <a:lstStyle/>
          <a:p>
            <a:fld id="{1D94C029-46D2-4EB7-AD29-70B14203DB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5330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82133" y="685801"/>
            <a:ext cx="7704667" cy="175259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82133" y="2667000"/>
            <a:ext cx="3739896" cy="3368674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46904" y="2667000"/>
            <a:ext cx="3739896" cy="3346824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8015B-4F41-45CC-BAFC-F2D08C674A25}" type="datetime1">
              <a:rPr lang="en-US" smtClean="0"/>
              <a:t>8/2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04373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29481" y="2658533"/>
            <a:ext cx="3456291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13523" y="3335336"/>
            <a:ext cx="3672248" cy="2665259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61710" y="2667000"/>
            <a:ext cx="3467806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57266" y="3335336"/>
            <a:ext cx="3672248" cy="2665259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DE885E-B3AE-4B3A-80DA-084793586162}" type="datetime1">
              <a:rPr lang="en-US" smtClean="0"/>
              <a:t>8/25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56579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28D80-EA5A-4D65-914C-0573BF7CCD6A}" type="datetime1">
              <a:rPr lang="en-US" smtClean="0"/>
              <a:t>8/25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2343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1E060-8B5F-48AF-AC2A-6FD95F734179}" type="datetime1">
              <a:rPr lang="en-US" smtClean="0"/>
              <a:t>8/2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93892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3524" y="1600200"/>
            <a:ext cx="2662534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7553" y="685800"/>
            <a:ext cx="4681962" cy="5105401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13524" y="2971800"/>
            <a:ext cx="2662534" cy="18288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588905-4A57-40E5-9D49-0AAB1C82A1D6}" type="datetime1">
              <a:rPr lang="en-US" smtClean="0"/>
              <a:t>8/2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67071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2332" y="1752599"/>
            <a:ext cx="4070679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697495" y="914400"/>
            <a:ext cx="2461371" cy="4572000"/>
          </a:xfrm>
          <a:prstGeom prst="roundRect">
            <a:avLst>
              <a:gd name="adj" fmla="val 4280"/>
            </a:avLst>
          </a:prstGeo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12332" y="3124199"/>
            <a:ext cx="4070679" cy="1828800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1FCB8-C020-4F28-8AE3-E46CD01C82E6}" type="datetime1">
              <a:rPr lang="en-US" smtClean="0"/>
              <a:t>8/2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24243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0" y="0"/>
            <a:ext cx="2132013" cy="6858001"/>
            <a:chOff x="0" y="0"/>
            <a:chExt cx="2132013" cy="6858001"/>
          </a:xfrm>
        </p:grpSpPr>
        <p:sp>
          <p:nvSpPr>
            <p:cNvPr id="15" name="Freeform 6"/>
            <p:cNvSpPr/>
            <p:nvPr/>
          </p:nvSpPr>
          <p:spPr bwMode="auto">
            <a:xfrm>
              <a:off x="0" y="0"/>
              <a:ext cx="1073150" cy="5291138"/>
            </a:xfrm>
            <a:custGeom>
              <a:avLst/>
              <a:gdLst/>
              <a:ahLst/>
              <a:cxnLst/>
              <a:rect l="0" t="0" r="r" b="b"/>
              <a:pathLst>
                <a:path w="676" h="3333">
                  <a:moveTo>
                    <a:pt x="0" y="3132"/>
                  </a:moveTo>
                  <a:lnTo>
                    <a:pt x="0" y="3312"/>
                  </a:lnTo>
                  <a:lnTo>
                    <a:pt x="126" y="3333"/>
                  </a:lnTo>
                  <a:lnTo>
                    <a:pt x="676" y="0"/>
                  </a:lnTo>
                  <a:lnTo>
                    <a:pt x="514" y="0"/>
                  </a:lnTo>
                  <a:lnTo>
                    <a:pt x="0" y="313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16" name="Freeform 7"/>
            <p:cNvSpPr/>
            <p:nvPr/>
          </p:nvSpPr>
          <p:spPr bwMode="auto">
            <a:xfrm>
              <a:off x="0" y="0"/>
              <a:ext cx="758825" cy="4624388"/>
            </a:xfrm>
            <a:custGeom>
              <a:avLst/>
              <a:gdLst/>
              <a:ahLst/>
              <a:cxnLst/>
              <a:rect l="0" t="0" r="r" b="b"/>
              <a:pathLst>
                <a:path w="478" h="2913">
                  <a:moveTo>
                    <a:pt x="478" y="0"/>
                  </a:moveTo>
                  <a:lnTo>
                    <a:pt x="318" y="0"/>
                  </a:lnTo>
                  <a:lnTo>
                    <a:pt x="0" y="1938"/>
                  </a:lnTo>
                  <a:lnTo>
                    <a:pt x="0" y="2913"/>
                  </a:lnTo>
                  <a:lnTo>
                    <a:pt x="478" y="0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17" name="Freeform 8"/>
            <p:cNvSpPr/>
            <p:nvPr/>
          </p:nvSpPr>
          <p:spPr bwMode="auto">
            <a:xfrm>
              <a:off x="0" y="5662613"/>
              <a:ext cx="906463" cy="1195388"/>
            </a:xfrm>
            <a:custGeom>
              <a:avLst/>
              <a:gdLst/>
              <a:ahLst/>
              <a:cxnLst/>
              <a:rect l="0" t="0" r="r" b="b"/>
              <a:pathLst>
                <a:path w="571" h="753">
                  <a:moveTo>
                    <a:pt x="0" y="0"/>
                  </a:moveTo>
                  <a:lnTo>
                    <a:pt x="0" y="12"/>
                  </a:lnTo>
                  <a:lnTo>
                    <a:pt x="538" y="753"/>
                  </a:lnTo>
                  <a:lnTo>
                    <a:pt x="571" y="75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18" name="Freeform 9"/>
            <p:cNvSpPr/>
            <p:nvPr/>
          </p:nvSpPr>
          <p:spPr bwMode="auto">
            <a:xfrm>
              <a:off x="0" y="5295900"/>
              <a:ext cx="1487488" cy="1562100"/>
            </a:xfrm>
            <a:custGeom>
              <a:avLst/>
              <a:gdLst/>
              <a:ahLst/>
              <a:cxnLst/>
              <a:rect l="0" t="0" r="r" b="b"/>
              <a:pathLst>
                <a:path w="937" h="984">
                  <a:moveTo>
                    <a:pt x="0" y="0"/>
                  </a:moveTo>
                  <a:lnTo>
                    <a:pt x="0" y="3"/>
                  </a:lnTo>
                  <a:lnTo>
                    <a:pt x="901" y="984"/>
                  </a:lnTo>
                  <a:lnTo>
                    <a:pt x="937" y="98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19" name="Freeform 10"/>
            <p:cNvSpPr/>
            <p:nvPr/>
          </p:nvSpPr>
          <p:spPr bwMode="auto">
            <a:xfrm>
              <a:off x="0" y="5257800"/>
              <a:ext cx="2132013" cy="1600200"/>
            </a:xfrm>
            <a:custGeom>
              <a:avLst/>
              <a:gdLst/>
              <a:ahLst/>
              <a:cxnLst/>
              <a:rect l="0" t="0" r="r" b="b"/>
              <a:pathLst>
                <a:path w="1343" h="1008">
                  <a:moveTo>
                    <a:pt x="0" y="24"/>
                  </a:moveTo>
                  <a:lnTo>
                    <a:pt x="937" y="1008"/>
                  </a:lnTo>
                  <a:lnTo>
                    <a:pt x="1343" y="1008"/>
                  </a:lnTo>
                  <a:lnTo>
                    <a:pt x="126" y="21"/>
                  </a:lnTo>
                  <a:lnTo>
                    <a:pt x="0" y="0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20" name="Freeform 11"/>
            <p:cNvSpPr/>
            <p:nvPr/>
          </p:nvSpPr>
          <p:spPr bwMode="auto">
            <a:xfrm>
              <a:off x="0" y="5357813"/>
              <a:ext cx="1377950" cy="1500188"/>
            </a:xfrm>
            <a:custGeom>
              <a:avLst/>
              <a:gdLst/>
              <a:ahLst/>
              <a:cxnLst/>
              <a:rect l="0" t="0" r="r" b="b"/>
              <a:pathLst>
                <a:path w="868" h="945">
                  <a:moveTo>
                    <a:pt x="0" y="192"/>
                  </a:moveTo>
                  <a:lnTo>
                    <a:pt x="571" y="945"/>
                  </a:lnTo>
                  <a:lnTo>
                    <a:pt x="868" y="945"/>
                  </a:lnTo>
                  <a:lnTo>
                    <a:pt x="0" y="0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82133" y="457201"/>
            <a:ext cx="7704667" cy="1981200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82134" y="2667000"/>
            <a:ext cx="7704666" cy="33569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358679" y="6116070"/>
            <a:ext cx="8574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Sakkal Majalla" panose="02000000000000000000" pitchFamily="2" charset="-78"/>
              </a:defRPr>
            </a:lvl1pPr>
          </a:lstStyle>
          <a:p>
            <a:fld id="{28340112-DC8E-49E1-A4A2-4EF75ABD0475}" type="datetime1">
              <a:rPr lang="en-US" smtClean="0"/>
              <a:t>8/25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86997" y="6116070"/>
            <a:ext cx="53145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Sakkal Majalla" panose="02000000000000000000" pitchFamily="2" charset="-78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73317" y="6116070"/>
            <a:ext cx="41348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Sakkal Majalla" panose="02000000000000000000" pitchFamily="2" charset="-78"/>
              </a:defRPr>
            </a:lvl1pPr>
          </a:lstStyle>
          <a:p>
            <a:fld id="{1D94C029-46D2-4EB7-AD29-70B14203DBE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97142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000" kern="1200" cap="none">
          <a:ln w="3175" cmpd="sng">
            <a:noFill/>
          </a:ln>
          <a:solidFill>
            <a:schemeClr val="tx1"/>
          </a:solidFill>
          <a:effectLst/>
          <a:latin typeface="Sakkal Majalla" panose="02000000000000000000" pitchFamily="2" charset="-78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2400" kern="1200" cap="none">
          <a:solidFill>
            <a:schemeClr val="tx1"/>
          </a:solidFill>
          <a:effectLst/>
          <a:latin typeface="Sakkal Majalla" panose="02000000000000000000" pitchFamily="2" charset="-78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2000" kern="1200" cap="none">
          <a:solidFill>
            <a:schemeClr val="tx1"/>
          </a:solidFill>
          <a:effectLst/>
          <a:latin typeface="Sakkal Majalla" panose="02000000000000000000" pitchFamily="2" charset="-78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800" kern="1200" cap="none">
          <a:solidFill>
            <a:schemeClr val="tx1"/>
          </a:solidFill>
          <a:effectLst/>
          <a:latin typeface="Sakkal Majalla" panose="02000000000000000000" pitchFamily="2" charset="-78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600" kern="1200" cap="none">
          <a:solidFill>
            <a:schemeClr val="tx1"/>
          </a:solidFill>
          <a:effectLst/>
          <a:latin typeface="Sakkal Majalla" panose="02000000000000000000" pitchFamily="2" charset="-78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Sakkal Majalla" panose="02000000000000000000" pitchFamily="2" charset="-78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>
            <a:extLst>
              <a:ext uri="{FF2B5EF4-FFF2-40B4-BE49-F238E27FC236}">
                <a16:creationId xmlns:a16="http://schemas.microsoft.com/office/drawing/2014/main" id="{EF3A5F51-E018-4406-A0C3-1CEF1C67EB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3473" y="2001253"/>
            <a:ext cx="7628021" cy="280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6600" dirty="0">
                <a:ln w="3175" cmpd="sng">
                  <a:noFill/>
                </a:ln>
                <a:solidFill>
                  <a:srgbClr val="59595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akkal Majalla" panose="02000000000000000000" pitchFamily="2" charset="-78"/>
                <a:ea typeface="+mj-ea"/>
                <a:cs typeface="+mj-cs"/>
              </a:rPr>
              <a:t>Heterocyclic Organic Chemistry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4400" dirty="0">
                <a:ln w="3175" cmpd="sng">
                  <a:noFill/>
                </a:ln>
                <a:solidFill>
                  <a:srgbClr val="59595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akkal Majalla" panose="02000000000000000000" pitchFamily="2" charset="-78"/>
                <a:ea typeface="+mj-ea"/>
                <a:cs typeface="+mj-cs"/>
              </a:rPr>
              <a:t>CHEM 341</a:t>
            </a:r>
            <a:endParaRPr lang="en-IN" altLang="en-US" sz="4400" dirty="0">
              <a:ln w="3175" cmpd="sng">
                <a:noFill/>
              </a:ln>
              <a:solidFill>
                <a:srgbClr val="59595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akkal Majalla" panose="02000000000000000000" pitchFamily="2" charset="-78"/>
              <a:ea typeface="+mj-ea"/>
              <a:cs typeface="+mj-cs"/>
            </a:endParaRPr>
          </a:p>
        </p:txBody>
      </p:sp>
      <p:sp>
        <p:nvSpPr>
          <p:cNvPr id="11" name="Rectangle 6">
            <a:extLst>
              <a:ext uri="{FF2B5EF4-FFF2-40B4-BE49-F238E27FC236}">
                <a16:creationId xmlns:a16="http://schemas.microsoft.com/office/drawing/2014/main" id="{5EA6A312-CC74-4D52-A8E7-15971558A4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2854" y="5012915"/>
            <a:ext cx="496001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1800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Dr. Sultan </a:t>
            </a:r>
            <a:r>
              <a:rPr lang="en-US" altLang="en-US" sz="1800" dirty="0" err="1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Almadhhi</a:t>
            </a:r>
            <a:endParaRPr lang="en-US" altLang="en-US" sz="1800" dirty="0">
              <a:solidFill>
                <a:srgbClr val="30ACE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endParaRPr>
          </a:p>
          <a:p>
            <a:pPr algn="ctr">
              <a:spcBef>
                <a:spcPct val="0"/>
              </a:spcBef>
              <a:buClrTx/>
              <a:buNone/>
              <a:defRPr/>
            </a:pPr>
            <a:r>
              <a:rPr lang="en-US" altLang="en-US" sz="1800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Assistant Professor of Organic Chemistry </a:t>
            </a:r>
          </a:p>
          <a:p>
            <a:pPr algn="ctr">
              <a:spcBef>
                <a:spcPct val="0"/>
              </a:spcBef>
              <a:buClrTx/>
              <a:buNone/>
              <a:defRPr/>
            </a:pPr>
            <a:r>
              <a:rPr lang="en-US" altLang="en-US" sz="1800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King Saud University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AA3A994-D5D0-4F6A-B265-B62E2F55A9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032158"/>
              </p:ext>
            </p:extLst>
          </p:nvPr>
        </p:nvGraphicFramePr>
        <p:xfrm>
          <a:off x="7466013" y="5199063"/>
          <a:ext cx="1525587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CS ChemDraw Drawing" r:id="rId3" imgW="1525273" imgH="1558480" progId="ChemDraw.Document.6.0">
                  <p:embed/>
                </p:oleObj>
              </mc:Choice>
              <mc:Fallback>
                <p:oleObj name="CS ChemDraw Drawing" r:id="rId3" imgW="1525273" imgH="1558480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C61F4862-935C-443C-81AA-660AE7B085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66013" y="5199063"/>
                        <a:ext cx="1525587" cy="155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06629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BCABC6D-9BB6-4B45-B1DA-59ADFE74C39D}"/>
              </a:ext>
            </a:extLst>
          </p:cNvPr>
          <p:cNvSpPr txBox="1">
            <a:spLocks/>
          </p:cNvSpPr>
          <p:nvPr/>
        </p:nvSpPr>
        <p:spPr>
          <a:xfrm>
            <a:off x="685565" y="2079226"/>
            <a:ext cx="7772870" cy="3424107"/>
          </a:xfrm>
          <a:prstGeom prst="rect">
            <a:avLst/>
          </a:prstGeom>
        </p:spPr>
        <p:txBody>
          <a:bodyPr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457200" indent="-457200" algn="r" rtl="1">
              <a:buFont typeface="+mj-lt"/>
              <a:buAutoNum type="arabicPeriod"/>
            </a:pPr>
            <a:endParaRPr lang="en-US" sz="3200" dirty="0"/>
          </a:p>
        </p:txBody>
      </p:sp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8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pics to be Covere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2</a:t>
            </a:fld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A9050F6-219A-4534-A3BB-4BDC78CA4B1C}"/>
              </a:ext>
            </a:extLst>
          </p:cNvPr>
          <p:cNvSpPr txBox="1"/>
          <p:nvPr/>
        </p:nvSpPr>
        <p:spPr>
          <a:xfrm>
            <a:off x="895350" y="1238250"/>
            <a:ext cx="79629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Heterocyclic compounds</a:t>
            </a:r>
          </a:p>
          <a:p>
            <a:pPr algn="just"/>
            <a:endParaRPr lang="en-US" sz="2000" dirty="0">
              <a:solidFill>
                <a:schemeClr val="tx1">
                  <a:lumMod val="50000"/>
                </a:schemeClr>
              </a:solidFill>
              <a:latin typeface="Palatino Linotype" panose="02040502050505030304" pitchFamily="18" charset="0"/>
            </a:endParaRPr>
          </a:p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Carbohydrates</a:t>
            </a:r>
          </a:p>
          <a:p>
            <a:pPr algn="just"/>
            <a:endParaRPr lang="en-AU" sz="2000" dirty="0">
              <a:solidFill>
                <a:schemeClr val="tx1">
                  <a:lumMod val="50000"/>
                </a:schemeClr>
              </a:solidFill>
              <a:latin typeface="Palatino Linotype" panose="02040502050505030304" pitchFamily="18" charset="0"/>
            </a:endParaRPr>
          </a:p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Amino acids, Peptide and Protein</a:t>
            </a:r>
          </a:p>
          <a:p>
            <a:pPr algn="just"/>
            <a:endParaRPr lang="en-US" sz="2000" dirty="0">
              <a:solidFill>
                <a:schemeClr val="tx1">
                  <a:lumMod val="50000"/>
                </a:schemeClr>
              </a:solidFill>
              <a:latin typeface="Palatino Linotype" panose="02040502050505030304" pitchFamily="18" charset="0"/>
            </a:endParaRPr>
          </a:p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Lipids</a:t>
            </a:r>
          </a:p>
          <a:p>
            <a:pPr algn="just"/>
            <a:endParaRPr lang="en-US" sz="2000" dirty="0"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79067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BCABC6D-9BB6-4B45-B1DA-59ADFE74C39D}"/>
              </a:ext>
            </a:extLst>
          </p:cNvPr>
          <p:cNvSpPr txBox="1">
            <a:spLocks/>
          </p:cNvSpPr>
          <p:nvPr/>
        </p:nvSpPr>
        <p:spPr>
          <a:xfrm>
            <a:off x="685565" y="2079226"/>
            <a:ext cx="7772870" cy="3424107"/>
          </a:xfrm>
          <a:prstGeom prst="rect">
            <a:avLst/>
          </a:prstGeom>
        </p:spPr>
        <p:txBody>
          <a:bodyPr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457200" indent="-457200" algn="r" rtl="1">
              <a:buFont typeface="+mj-lt"/>
              <a:buAutoNum type="arabicPeriod"/>
            </a:pPr>
            <a:endParaRPr lang="en-US" sz="3200" dirty="0"/>
          </a:p>
        </p:txBody>
      </p:sp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8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apte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3</a:t>
            </a:fld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A9050F6-219A-4534-A3BB-4BDC78CA4B1C}"/>
              </a:ext>
            </a:extLst>
          </p:cNvPr>
          <p:cNvSpPr txBox="1"/>
          <p:nvPr/>
        </p:nvSpPr>
        <p:spPr>
          <a:xfrm>
            <a:off x="895350" y="1238250"/>
            <a:ext cx="79629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Chapter 1: Introduction and Nomenclature </a:t>
            </a:r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Definition of heterocyclic chemistry and aromaticity </a:t>
            </a:r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Nomenclature of heterocyclic compounds (Common, IUPAC and replacement names)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C559A37-73AA-459D-8026-2CC8E52120B9}"/>
              </a:ext>
            </a:extLst>
          </p:cNvPr>
          <p:cNvSpPr txBox="1"/>
          <p:nvPr/>
        </p:nvSpPr>
        <p:spPr>
          <a:xfrm>
            <a:off x="633489" y="2522722"/>
            <a:ext cx="7962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Chapter 2: Five-Membered Rings </a:t>
            </a:r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Properties, preparation, reactions and cycloaddition reaction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FB4F123-47D4-45AB-A68C-79CFBFA18043}"/>
              </a:ext>
            </a:extLst>
          </p:cNvPr>
          <p:cNvSpPr txBox="1"/>
          <p:nvPr/>
        </p:nvSpPr>
        <p:spPr>
          <a:xfrm>
            <a:off x="477372" y="3324496"/>
            <a:ext cx="7962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Chapter 3: Six-Membered Rings </a:t>
            </a:r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Properties, preparation, and reaction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DEE3815-ED42-4464-BF02-101AA523CA2C}"/>
              </a:ext>
            </a:extLst>
          </p:cNvPr>
          <p:cNvSpPr txBox="1"/>
          <p:nvPr/>
        </p:nvSpPr>
        <p:spPr>
          <a:xfrm>
            <a:off x="347528" y="4199564"/>
            <a:ext cx="7962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Chapter 4: Fused Rings</a:t>
            </a:r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Properties, preparation, and reactions</a:t>
            </a:r>
          </a:p>
        </p:txBody>
      </p:sp>
    </p:spTree>
    <p:extLst>
      <p:ext uri="{BB962C8B-B14F-4D97-AF65-F5344CB8AC3E}">
        <p14:creationId xmlns:p14="http://schemas.microsoft.com/office/powerpoint/2010/main" val="7760461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BCABC6D-9BB6-4B45-B1DA-59ADFE74C39D}"/>
              </a:ext>
            </a:extLst>
          </p:cNvPr>
          <p:cNvSpPr txBox="1">
            <a:spLocks/>
          </p:cNvSpPr>
          <p:nvPr/>
        </p:nvSpPr>
        <p:spPr>
          <a:xfrm>
            <a:off x="685565" y="2079226"/>
            <a:ext cx="7772870" cy="3424107"/>
          </a:xfrm>
          <a:prstGeom prst="rect">
            <a:avLst/>
          </a:prstGeom>
        </p:spPr>
        <p:txBody>
          <a:bodyPr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457200" indent="-457200" algn="r" rtl="1">
              <a:buFont typeface="+mj-lt"/>
              <a:buAutoNum type="arabicPeriod"/>
            </a:pPr>
            <a:endParaRPr lang="en-US" sz="3200" dirty="0"/>
          </a:p>
        </p:txBody>
      </p:sp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8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apte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4</a:t>
            </a:fld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A9050F6-219A-4534-A3BB-4BDC78CA4B1C}"/>
              </a:ext>
            </a:extLst>
          </p:cNvPr>
          <p:cNvSpPr txBox="1"/>
          <p:nvPr/>
        </p:nvSpPr>
        <p:spPr>
          <a:xfrm>
            <a:off x="383622" y="3813670"/>
            <a:ext cx="79629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Chapter 6: Amino Acids, Peptides and Proteins</a:t>
            </a:r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Definitions, Protein amino acids, </a:t>
            </a:r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Physicochemical properties of amino acids and peptides acid–base properties. </a:t>
            </a:r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Preparation for amino acids and peptide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271DCBC-2A2A-4099-B65D-C5FAF81F65A7}"/>
              </a:ext>
            </a:extLst>
          </p:cNvPr>
          <p:cNvSpPr txBox="1"/>
          <p:nvPr/>
        </p:nvSpPr>
        <p:spPr>
          <a:xfrm>
            <a:off x="1554070" y="5380672"/>
            <a:ext cx="79629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Chapter 7: Lipids</a:t>
            </a:r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Definitions of lipids</a:t>
            </a:r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Classification of lipids</a:t>
            </a:r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Fatty Acids</a:t>
            </a:r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Chemical Properti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2A8B14E-9FBA-412F-9181-8A00D63316BF}"/>
              </a:ext>
            </a:extLst>
          </p:cNvPr>
          <p:cNvSpPr txBox="1"/>
          <p:nvPr/>
        </p:nvSpPr>
        <p:spPr>
          <a:xfrm>
            <a:off x="909590" y="1238250"/>
            <a:ext cx="7940795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Chapter 5: Carbohydrates</a:t>
            </a:r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Nomenclature of sugars, main classifications, projection formulae and configuration of simple sugars</a:t>
            </a:r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Cyclic hemiacetals, </a:t>
            </a:r>
            <a:r>
              <a:rPr lang="en-US" dirty="0" err="1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anomerism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 and </a:t>
            </a:r>
            <a:r>
              <a:rPr lang="en-US" dirty="0" err="1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mutarotation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, reactions of monosaccharaides, cyclic acetals and ketals, esterification, reduction and oxidation reactions, hydrazine and </a:t>
            </a:r>
            <a:r>
              <a:rPr lang="en-US" dirty="0" err="1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osazone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 formation, chain extension and chain- shortening reactions</a:t>
            </a:r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Relative stereochemistry of monosaccharaides and molecular weight determination of oligo and polysaccharides </a:t>
            </a:r>
          </a:p>
        </p:txBody>
      </p:sp>
    </p:spTree>
    <p:extLst>
      <p:ext uri="{BB962C8B-B14F-4D97-AF65-F5344CB8AC3E}">
        <p14:creationId xmlns:p14="http://schemas.microsoft.com/office/powerpoint/2010/main" val="16676242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BCABC6D-9BB6-4B45-B1DA-59ADFE74C39D}"/>
              </a:ext>
            </a:extLst>
          </p:cNvPr>
          <p:cNvSpPr txBox="1">
            <a:spLocks/>
          </p:cNvSpPr>
          <p:nvPr/>
        </p:nvSpPr>
        <p:spPr>
          <a:xfrm>
            <a:off x="685565" y="2079226"/>
            <a:ext cx="7772870" cy="3424107"/>
          </a:xfrm>
          <a:prstGeom prst="rect">
            <a:avLst/>
          </a:prstGeom>
        </p:spPr>
        <p:txBody>
          <a:bodyPr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457200" indent="-457200" algn="r" rtl="1">
              <a:buFont typeface="+mj-lt"/>
              <a:buAutoNum type="arabicPeriod"/>
            </a:pPr>
            <a:endParaRPr lang="en-US" sz="3200" dirty="0"/>
          </a:p>
        </p:txBody>
      </p:sp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8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ferenc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5</a:t>
            </a:fld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A9050F6-219A-4534-A3BB-4BDC78CA4B1C}"/>
              </a:ext>
            </a:extLst>
          </p:cNvPr>
          <p:cNvSpPr txBox="1"/>
          <p:nvPr/>
        </p:nvSpPr>
        <p:spPr>
          <a:xfrm>
            <a:off x="895350" y="1238250"/>
            <a:ext cx="79629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Heterocyclic chemistry, J.A. Joule and K. Mills, and G. F. Smith.4th ed., Blackwell Publishing 2000.</a:t>
            </a:r>
          </a:p>
          <a:p>
            <a:pPr algn="just"/>
            <a:endParaRPr lang="en-US" sz="2000" dirty="0">
              <a:solidFill>
                <a:schemeClr val="tx1">
                  <a:lumMod val="50000"/>
                </a:schemeClr>
              </a:solidFill>
              <a:latin typeface="Palatino Linotype" panose="02040502050505030304" pitchFamily="18" charset="0"/>
            </a:endParaRPr>
          </a:p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Heterocyclic Chemistry (Oxford Primer Series) – T. Gilchrist.</a:t>
            </a:r>
          </a:p>
          <a:p>
            <a:pPr algn="just"/>
            <a:endParaRPr lang="en-AU" sz="2000" dirty="0">
              <a:solidFill>
                <a:schemeClr val="tx1">
                  <a:lumMod val="50000"/>
                </a:schemeClr>
              </a:solidFill>
              <a:latin typeface="Palatino Linotype" panose="02040502050505030304" pitchFamily="18" charset="0"/>
            </a:endParaRPr>
          </a:p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Aromatic Heterocyclic Chemistry – D. T. Davies.</a:t>
            </a:r>
          </a:p>
          <a:p>
            <a:pPr algn="just"/>
            <a:endParaRPr lang="en-US" sz="2000" dirty="0">
              <a:solidFill>
                <a:schemeClr val="tx1">
                  <a:lumMod val="50000"/>
                </a:schemeClr>
              </a:solidFill>
              <a:latin typeface="Palatino Linotype" panose="02040502050505030304" pitchFamily="18" charset="0"/>
            </a:endParaRPr>
          </a:p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http://www.acdlabs.com/iupac/nomenclature/</a:t>
            </a:r>
          </a:p>
          <a:p>
            <a:pPr marL="285750" indent="-285750" algn="just">
              <a:buFont typeface="Courier New" panose="02070309020205020404" pitchFamily="49" charset="0"/>
              <a:buChar char="o"/>
            </a:pPr>
            <a:endParaRPr lang="en-US" sz="2000" dirty="0">
              <a:solidFill>
                <a:schemeClr val="tx1">
                  <a:lumMod val="50000"/>
                </a:schemeClr>
              </a:solidFill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582002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BCABC6D-9BB6-4B45-B1DA-59ADFE74C39D}"/>
              </a:ext>
            </a:extLst>
          </p:cNvPr>
          <p:cNvSpPr txBox="1">
            <a:spLocks/>
          </p:cNvSpPr>
          <p:nvPr/>
        </p:nvSpPr>
        <p:spPr>
          <a:xfrm>
            <a:off x="685565" y="2079226"/>
            <a:ext cx="7772870" cy="3424107"/>
          </a:xfrm>
          <a:prstGeom prst="rect">
            <a:avLst/>
          </a:prstGeom>
        </p:spPr>
        <p:txBody>
          <a:bodyPr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 algn="r" rtl="1">
              <a:buNone/>
            </a:pPr>
            <a:endParaRPr lang="en-US" sz="3200" dirty="0"/>
          </a:p>
        </p:txBody>
      </p:sp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5483" y="533401"/>
            <a:ext cx="7838017" cy="704849"/>
          </a:xfrm>
        </p:spPr>
        <p:txBody>
          <a:bodyPr>
            <a:noAutofit/>
          </a:bodyPr>
          <a:lstStyle/>
          <a:p>
            <a:pPr algn="l"/>
            <a:r>
              <a:rPr lang="en-US" sz="48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hedule of Assessment Tasks During the Semeste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87DD7302-5BDA-41CE-92A8-7C88735BA79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6469396"/>
              </p:ext>
            </p:extLst>
          </p:nvPr>
        </p:nvGraphicFramePr>
        <p:xfrm>
          <a:off x="1155700" y="2101850"/>
          <a:ext cx="7340600" cy="35115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1696">
                  <a:extLst>
                    <a:ext uri="{9D8B030D-6E8A-4147-A177-3AD203B41FA5}">
                      <a16:colId xmlns:a16="http://schemas.microsoft.com/office/drawing/2014/main" val="3899404211"/>
                    </a:ext>
                  </a:extLst>
                </a:gridCol>
                <a:gridCol w="4022037">
                  <a:extLst>
                    <a:ext uri="{9D8B030D-6E8A-4147-A177-3AD203B41FA5}">
                      <a16:colId xmlns:a16="http://schemas.microsoft.com/office/drawing/2014/main" val="736047352"/>
                    </a:ext>
                  </a:extLst>
                </a:gridCol>
                <a:gridCol w="2446867">
                  <a:extLst>
                    <a:ext uri="{9D8B030D-6E8A-4147-A177-3AD203B41FA5}">
                      <a16:colId xmlns:a16="http://schemas.microsoft.com/office/drawing/2014/main" val="2805983018"/>
                    </a:ext>
                  </a:extLst>
                </a:gridCol>
              </a:tblGrid>
              <a:tr h="50165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Palatino Linotype" panose="02040502050505030304" pitchFamily="18" charset="0"/>
                        </a:rPr>
                        <a:t>No.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Palatino Linotype" panose="02040502050505030304" pitchFamily="18" charset="0"/>
                        </a:rPr>
                        <a:t>Assessment Task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Palatino Linotype" panose="02040502050505030304" pitchFamily="18" charset="0"/>
                        </a:rPr>
                        <a:t>Points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82523332"/>
                  </a:ext>
                </a:extLst>
              </a:tr>
              <a:tr h="50165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Palatino Linotype" panose="02040502050505030304" pitchFamily="18" charset="0"/>
                        </a:rPr>
                        <a:t>1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Palatino Linotype" panose="02040502050505030304" pitchFamily="18" charset="0"/>
                        </a:rPr>
                        <a:t>Frist Midterm Exam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latin typeface="Palatino Linotype" panose="02040502050505030304" pitchFamily="18" charset="0"/>
                        </a:rPr>
                        <a:t>15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949704486"/>
                  </a:ext>
                </a:extLst>
              </a:tr>
              <a:tr h="50165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Palatino Linotype" panose="02040502050505030304" pitchFamily="18" charset="0"/>
                        </a:rPr>
                        <a:t>2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latin typeface="Palatino Linotype" panose="02040502050505030304" pitchFamily="18" charset="0"/>
                        </a:rPr>
                        <a:t>Second Midterm Exam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Palatino Linotype" panose="02040502050505030304" pitchFamily="18" charset="0"/>
                        </a:rPr>
                        <a:t>15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39236502"/>
                  </a:ext>
                </a:extLst>
              </a:tr>
              <a:tr h="50165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Palatino Linotype" panose="02040502050505030304" pitchFamily="18" charset="0"/>
                        </a:rPr>
                        <a:t>3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Palatino Linotype" panose="02040502050505030304" pitchFamily="18" charset="0"/>
                        </a:rPr>
                        <a:t>Report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Palatino Linotype" panose="02040502050505030304" pitchFamily="18" charset="0"/>
                        </a:rPr>
                        <a:t>15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810921978"/>
                  </a:ext>
                </a:extLst>
              </a:tr>
              <a:tr h="50165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Palatino Linotype" panose="02040502050505030304" pitchFamily="18" charset="0"/>
                        </a:rPr>
                        <a:t>4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Palatino Linotype" panose="02040502050505030304" pitchFamily="18" charset="0"/>
                        </a:rPr>
                        <a:t>Presentation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Palatino Linotype" panose="02040502050505030304" pitchFamily="18" charset="0"/>
                        </a:rPr>
                        <a:t>15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665460753"/>
                  </a:ext>
                </a:extLst>
              </a:tr>
              <a:tr h="50165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Palatino Linotype" panose="02040502050505030304" pitchFamily="18" charset="0"/>
                        </a:rPr>
                        <a:t>5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Palatino Linotype" panose="02040502050505030304" pitchFamily="18" charset="0"/>
                        </a:rPr>
                        <a:t>Final Exam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Palatino Linotype" panose="02040502050505030304" pitchFamily="18" charset="0"/>
                        </a:rPr>
                        <a:t>40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387806416"/>
                  </a:ext>
                </a:extLst>
              </a:tr>
              <a:tr h="501650">
                <a:tc gridSpan="2"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Palatino Linotype" panose="02040502050505030304" pitchFamily="18" charset="0"/>
                        </a:rPr>
                        <a:t>             Total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Palatino Linotype" panose="02040502050505030304" pitchFamily="18" charset="0"/>
                        </a:rPr>
                        <a:t>100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67696388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008083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BCABC6D-9BB6-4B45-B1DA-59ADFE74C39D}"/>
              </a:ext>
            </a:extLst>
          </p:cNvPr>
          <p:cNvSpPr txBox="1">
            <a:spLocks/>
          </p:cNvSpPr>
          <p:nvPr/>
        </p:nvSpPr>
        <p:spPr>
          <a:xfrm>
            <a:off x="685565" y="2079226"/>
            <a:ext cx="7772870" cy="3424107"/>
          </a:xfrm>
          <a:prstGeom prst="rect">
            <a:avLst/>
          </a:prstGeom>
        </p:spPr>
        <p:txBody>
          <a:bodyPr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457200" indent="-457200" algn="r" rtl="1">
              <a:buFont typeface="+mj-lt"/>
              <a:buAutoNum type="arabicPeriod"/>
            </a:pPr>
            <a:endParaRPr lang="en-US" sz="3200" dirty="0"/>
          </a:p>
        </p:txBody>
      </p:sp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800" b="1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urse Objectives</a:t>
            </a:r>
            <a:endParaRPr lang="en-US" sz="4800" b="1" dirty="0">
              <a:solidFill>
                <a:srgbClr val="30ACE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7</a:t>
            </a:fld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A9050F6-219A-4534-A3BB-4BDC78CA4B1C}"/>
              </a:ext>
            </a:extLst>
          </p:cNvPr>
          <p:cNvSpPr txBox="1"/>
          <p:nvPr/>
        </p:nvSpPr>
        <p:spPr>
          <a:xfrm>
            <a:off x="895350" y="1238250"/>
            <a:ext cx="7962900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Name heterocyclic, carbohydrates, amino acids, peptides, protein and lipids of organic compounds using IUPAC and COMMON naming system, their occurrence in nature, physical properties.</a:t>
            </a:r>
          </a:p>
          <a:p>
            <a:pPr algn="just"/>
            <a:endParaRPr lang="en-US" sz="2000" dirty="0">
              <a:solidFill>
                <a:schemeClr val="tx1">
                  <a:lumMod val="50000"/>
                </a:schemeClr>
              </a:solidFill>
              <a:latin typeface="Palatino Linotype" panose="02040502050505030304" pitchFamily="18" charset="0"/>
            </a:endParaRPr>
          </a:p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Identify, classify, synthesis and reactions of the major functional groups the above compounds.  </a:t>
            </a:r>
          </a:p>
          <a:p>
            <a:pPr algn="just"/>
            <a:endParaRPr lang="en-AU" sz="2000" dirty="0">
              <a:solidFill>
                <a:schemeClr val="tx1">
                  <a:lumMod val="50000"/>
                </a:schemeClr>
              </a:solidFill>
              <a:latin typeface="Palatino Linotype" panose="02040502050505030304" pitchFamily="18" charset="0"/>
            </a:endParaRPr>
          </a:p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Understanding the reaction of functional groups and families of these organic compounds.</a:t>
            </a:r>
          </a:p>
          <a:p>
            <a:pPr algn="just"/>
            <a:endParaRPr lang="en-AU" sz="2000" dirty="0">
              <a:solidFill>
                <a:schemeClr val="tx1">
                  <a:lumMod val="50000"/>
                </a:schemeClr>
              </a:solidFill>
              <a:latin typeface="Palatino Linotype" panose="02040502050505030304" pitchFamily="18" charset="0"/>
            </a:endParaRPr>
          </a:p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n-US" sz="2000">
                <a:solidFill>
                  <a:schemeClr val="tx1">
                    <a:lumMod val="50000"/>
                  </a:schemeClr>
                </a:solidFill>
                <a:latin typeface="Palatino Linotype" panose="02040502050505030304" pitchFamily="18" charset="0"/>
              </a:rPr>
              <a:t>The practical uses of these organic compounds as drugs, food additives, pesticides, plastics, and other products, as well as their occurrence in nature.</a:t>
            </a:r>
            <a:endParaRPr lang="en-AU" sz="2000">
              <a:solidFill>
                <a:schemeClr val="tx1">
                  <a:lumMod val="50000"/>
                </a:schemeClr>
              </a:solidFill>
              <a:latin typeface="Palatino Linotype" panose="02040502050505030304" pitchFamily="18" charset="0"/>
            </a:endParaRPr>
          </a:p>
          <a:p>
            <a:pPr marL="285750" indent="-285750" algn="just">
              <a:buFont typeface="Courier New" panose="02070309020205020404" pitchFamily="49" charset="0"/>
              <a:buChar char="o"/>
            </a:pPr>
            <a:endParaRPr lang="en-AU" sz="2000" dirty="0">
              <a:solidFill>
                <a:schemeClr val="tx1">
                  <a:lumMod val="50000"/>
                </a:schemeClr>
              </a:solidFill>
              <a:latin typeface="Palatino Linotype" panose="02040502050505030304" pitchFamily="18" charset="0"/>
            </a:endParaRPr>
          </a:p>
          <a:p>
            <a:pPr algn="just"/>
            <a:endParaRPr lang="en-US" sz="2000" dirty="0"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66005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BCABC6D-9BB6-4B45-B1DA-59ADFE74C39D}"/>
              </a:ext>
            </a:extLst>
          </p:cNvPr>
          <p:cNvSpPr txBox="1">
            <a:spLocks/>
          </p:cNvSpPr>
          <p:nvPr/>
        </p:nvSpPr>
        <p:spPr>
          <a:xfrm>
            <a:off x="685565" y="2079226"/>
            <a:ext cx="7772870" cy="3424107"/>
          </a:xfrm>
          <a:prstGeom prst="rect">
            <a:avLst/>
          </a:prstGeom>
        </p:spPr>
        <p:txBody>
          <a:bodyPr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457200" indent="-457200" algn="r" rtl="1">
              <a:buFont typeface="+mj-lt"/>
              <a:buAutoNum type="arabicPeriod"/>
            </a:pPr>
            <a:endParaRPr lang="en-US" sz="3200" dirty="0"/>
          </a:p>
        </p:txBody>
      </p:sp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8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urse Learning Outcom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8</a:t>
            </a:fld>
            <a:endParaRPr lang="en-US"/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0D0823A8-4A9E-421C-BEB0-BC9177AD3C1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5619773"/>
              </p:ext>
            </p:extLst>
          </p:nvPr>
        </p:nvGraphicFramePr>
        <p:xfrm>
          <a:off x="986589" y="1348874"/>
          <a:ext cx="7904748" cy="2931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5700">
                  <a:extLst>
                    <a:ext uri="{9D8B030D-6E8A-4147-A177-3AD203B41FA5}">
                      <a16:colId xmlns:a16="http://schemas.microsoft.com/office/drawing/2014/main" val="852957510"/>
                    </a:ext>
                  </a:extLst>
                </a:gridCol>
                <a:gridCol w="7419048">
                  <a:extLst>
                    <a:ext uri="{9D8B030D-6E8A-4147-A177-3AD203B41FA5}">
                      <a16:colId xmlns:a16="http://schemas.microsoft.com/office/drawing/2014/main" val="8426492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Palatino Linotype" panose="02040502050505030304" pitchFamily="18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>
                          <a:latin typeface="Palatino Linotype" panose="02040502050505030304" pitchFamily="18" charset="0"/>
                        </a:rPr>
                        <a:t>Knowledge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830372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Palatino Linotype" panose="02040502050505030304" pitchFamily="18" charset="0"/>
                        </a:rPr>
                        <a:t>1.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Palatino Linotype" panose="02040502050505030304" pitchFamily="18" charset="0"/>
                          <a:ea typeface="+mn-ea"/>
                          <a:cs typeface="+mn-cs"/>
                        </a:rPr>
                        <a:t>Recognition and classification of the diverse structures of heterocyclic compounds, understanding their unique characteristics.</a:t>
                      </a:r>
                      <a:endParaRPr lang="en-US" dirty="0">
                        <a:latin typeface="Palatino Linotype" panose="0204050205050503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47301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Palatino Linotype" panose="02040502050505030304" pitchFamily="18" charset="0"/>
                        </a:rPr>
                        <a:t>1.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Palatino Linotype" panose="02040502050505030304" pitchFamily="18" charset="0"/>
                          <a:ea typeface="+mn-ea"/>
                          <a:cs typeface="+mn-cs"/>
                        </a:rPr>
                        <a:t>Proficiency in naming and identifying heterocycles based on systematic nomenclature principles.</a:t>
                      </a:r>
                      <a:endParaRPr lang="en-US" dirty="0">
                        <a:latin typeface="Palatino Linotype" panose="0204050205050503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575541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Palatino Linotype" panose="02040502050505030304" pitchFamily="18" charset="0"/>
                        </a:rPr>
                        <a:t>1.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Palatino Linotype" panose="02040502050505030304" pitchFamily="18" charset="0"/>
                          <a:ea typeface="+mn-ea"/>
                          <a:cs typeface="+mn-cs"/>
                        </a:rPr>
                        <a:t>Understanding the aromatic nature of certain heterocyclic compounds and its impact on their reactivity and stability.</a:t>
                      </a:r>
                      <a:endParaRPr lang="en-US" dirty="0">
                        <a:latin typeface="Palatino Linotype" panose="0204050205050503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90383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Palatino Linotype" panose="02040502050505030304" pitchFamily="18" charset="0"/>
                        </a:rPr>
                        <a:t>1.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Palatino Linotype" panose="02040502050505030304" pitchFamily="18" charset="0"/>
                          <a:ea typeface="+mn-ea"/>
                          <a:cs typeface="+mn-cs"/>
                        </a:rPr>
                        <a:t>Knowledge of various synthetic methods used to prepare heterocyclic organic compounds, including both classic and modern approaches.</a:t>
                      </a:r>
                      <a:endParaRPr lang="en-US" dirty="0">
                        <a:latin typeface="Palatino Linotype" panose="0204050205050503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4586567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2485815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BCABC6D-9BB6-4B45-B1DA-59ADFE74C39D}"/>
              </a:ext>
            </a:extLst>
          </p:cNvPr>
          <p:cNvSpPr txBox="1">
            <a:spLocks/>
          </p:cNvSpPr>
          <p:nvPr/>
        </p:nvSpPr>
        <p:spPr>
          <a:xfrm>
            <a:off x="685565" y="2079226"/>
            <a:ext cx="7772870" cy="3424107"/>
          </a:xfrm>
          <a:prstGeom prst="rect">
            <a:avLst/>
          </a:prstGeom>
        </p:spPr>
        <p:txBody>
          <a:bodyPr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Sakkal Majalla" panose="02000000000000000000" pitchFamily="2" charset="-78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457200" indent="-457200" algn="r" rtl="1">
              <a:buFont typeface="+mj-lt"/>
              <a:buAutoNum type="arabicPeriod"/>
            </a:pPr>
            <a:endParaRPr lang="en-US" sz="3200" dirty="0"/>
          </a:p>
        </p:txBody>
      </p:sp>
      <p:sp>
        <p:nvSpPr>
          <p:cNvPr id="13" name="Title 12">
            <a:extLst>
              <a:ext uri="{FF2B5EF4-FFF2-40B4-BE49-F238E27FC236}">
                <a16:creationId xmlns:a16="http://schemas.microsoft.com/office/drawing/2014/main" id="{EEF7FB82-CE00-471C-BDE5-AD1DFD0F4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433" y="171451"/>
            <a:ext cx="7704667" cy="704849"/>
          </a:xfrm>
        </p:spPr>
        <p:txBody>
          <a:bodyPr>
            <a:noAutofit/>
          </a:bodyPr>
          <a:lstStyle/>
          <a:p>
            <a:pPr algn="l"/>
            <a:r>
              <a:rPr lang="en-US" sz="4800" b="1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urse </a:t>
            </a:r>
            <a:r>
              <a:rPr lang="en-US" sz="4800" b="1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arning Outcomes</a:t>
            </a:r>
            <a:endParaRPr lang="en-US" sz="4800" b="1" dirty="0">
              <a:solidFill>
                <a:srgbClr val="30ACE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6E7B45-57A7-46DD-BC2E-85F8D1FBD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4C029-46D2-4EB7-AD29-70B14203DBE4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0D0823A8-4A9E-421C-BEB0-BC9177AD3C1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45760764"/>
              </p:ext>
            </p:extLst>
          </p:nvPr>
        </p:nvGraphicFramePr>
        <p:xfrm>
          <a:off x="986589" y="1348874"/>
          <a:ext cx="7904748" cy="2291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5700">
                  <a:extLst>
                    <a:ext uri="{9D8B030D-6E8A-4147-A177-3AD203B41FA5}">
                      <a16:colId xmlns:a16="http://schemas.microsoft.com/office/drawing/2014/main" val="852957510"/>
                    </a:ext>
                  </a:extLst>
                </a:gridCol>
                <a:gridCol w="7419048">
                  <a:extLst>
                    <a:ext uri="{9D8B030D-6E8A-4147-A177-3AD203B41FA5}">
                      <a16:colId xmlns:a16="http://schemas.microsoft.com/office/drawing/2014/main" val="8426492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Palatino Linotype" panose="02040502050505030304" pitchFamily="18" charset="0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>
                          <a:latin typeface="Palatino Linotype" panose="02040502050505030304" pitchFamily="18" charset="0"/>
                        </a:rPr>
                        <a:t>Skills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830372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Palatino Linotype" panose="02040502050505030304" pitchFamily="18" charset="0"/>
                        </a:rPr>
                        <a:t>2.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Palatino Linotype" panose="02040502050505030304" pitchFamily="18" charset="0"/>
                          <a:ea typeface="+mn-ea"/>
                          <a:cs typeface="+mn-cs"/>
                        </a:rPr>
                        <a:t>Integrate and assess chemical information and data to acquire a cohesive comprehension of heterocyclic organic compounds.</a:t>
                      </a:r>
                      <a:endParaRPr lang="en-US" dirty="0">
                        <a:latin typeface="Palatino Linotype" panose="0204050205050503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47301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Palatino Linotype" panose="02040502050505030304" pitchFamily="18" charset="0"/>
                        </a:rPr>
                        <a:t>2.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Palatino Linotype" panose="02040502050505030304" pitchFamily="18" charset="0"/>
                          <a:ea typeface="+mn-ea"/>
                          <a:cs typeface="+mn-cs"/>
                        </a:rPr>
                        <a:t>Develop analytical skills in the identification, analysis, and separation of heterocyclic compounds.</a:t>
                      </a:r>
                      <a:endParaRPr lang="en-US" dirty="0">
                        <a:latin typeface="Palatino Linotype" panose="0204050205050503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575541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Palatino Linotype" panose="02040502050505030304" pitchFamily="18" charset="0"/>
                        </a:rPr>
                        <a:t>2.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Palatino Linotype" panose="02040502050505030304" pitchFamily="18" charset="0"/>
                          <a:ea typeface="+mn-ea"/>
                          <a:cs typeface="+mn-cs"/>
                        </a:rPr>
                        <a:t>Cultivate applications of heterocyclic organic compounds in diverse areas of science, technology, and industry.</a:t>
                      </a:r>
                      <a:endParaRPr lang="en-US" dirty="0">
                        <a:latin typeface="Palatino Linotype" panose="0204050205050503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9038342"/>
                  </a:ext>
                </a:extLst>
              </a:tr>
            </a:tbl>
          </a:graphicData>
        </a:graphic>
      </p:graphicFrame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2F4CC9FF-C5E5-4EBD-A0E7-C60E70564F1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64262690"/>
              </p:ext>
            </p:extLst>
          </p:nvPr>
        </p:nvGraphicFramePr>
        <p:xfrm>
          <a:off x="982578" y="3907589"/>
          <a:ext cx="7904748" cy="1651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5700">
                  <a:extLst>
                    <a:ext uri="{9D8B030D-6E8A-4147-A177-3AD203B41FA5}">
                      <a16:colId xmlns:a16="http://schemas.microsoft.com/office/drawing/2014/main" val="852957510"/>
                    </a:ext>
                  </a:extLst>
                </a:gridCol>
                <a:gridCol w="7419048">
                  <a:extLst>
                    <a:ext uri="{9D8B030D-6E8A-4147-A177-3AD203B41FA5}">
                      <a16:colId xmlns:a16="http://schemas.microsoft.com/office/drawing/2014/main" val="8426492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Palatino Linotype" panose="02040502050505030304" pitchFamily="18" charset="0"/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>
                          <a:latin typeface="Palatino Linotype" panose="02040502050505030304" pitchFamily="18" charset="0"/>
                        </a:rPr>
                        <a:t>Values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830372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Palatino Linotype" panose="02040502050505030304" pitchFamily="18" charset="0"/>
                        </a:rPr>
                        <a:t>3.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Palatino Linotype" panose="02040502050505030304" pitchFamily="18" charset="0"/>
                          <a:ea typeface="+mn-ea"/>
                          <a:cs typeface="+mn-cs"/>
                        </a:rPr>
                        <a:t>Communicate proficiently in oral and written formats, articulating scientific chemical issues tailored to diverse audiences.</a:t>
                      </a:r>
                      <a:endParaRPr lang="en-US" dirty="0">
                        <a:latin typeface="Palatino Linotype" panose="0204050205050503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47301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Palatino Linotype" panose="02040502050505030304" pitchFamily="18" charset="0"/>
                        </a:rPr>
                        <a:t>3.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Palatino Linotype" panose="02040502050505030304" pitchFamily="18" charset="0"/>
                          <a:ea typeface="+mn-ea"/>
                          <a:cs typeface="+mn-cs"/>
                        </a:rPr>
                        <a:t>Foster critical thinking skills and the ability to apply acquired knowledge to solve problems related to heterocyclic compounds.</a:t>
                      </a:r>
                      <a:endParaRPr lang="en-US" dirty="0">
                        <a:latin typeface="Palatino Linotype" panose="0204050205050503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5755417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28759074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arallax">
  <a:themeElements>
    <a:clrScheme name="Parallax">
      <a:dk1>
        <a:sysClr val="windowText" lastClr="000000"/>
      </a:dk1>
      <a:lt1>
        <a:sysClr val="window" lastClr="FFFFFF"/>
      </a:lt1>
      <a:dk2>
        <a:srgbClr val="212121"/>
      </a:dk2>
      <a:lt2>
        <a:srgbClr val="EBEBEB"/>
      </a:lt2>
      <a:accent1>
        <a:srgbClr val="30ACEC"/>
      </a:accent1>
      <a:accent2>
        <a:srgbClr val="80C34F"/>
      </a:accent2>
      <a:accent3>
        <a:srgbClr val="E29D3E"/>
      </a:accent3>
      <a:accent4>
        <a:srgbClr val="D64A3B"/>
      </a:accent4>
      <a:accent5>
        <a:srgbClr val="D64787"/>
      </a:accent5>
      <a:accent6>
        <a:srgbClr val="A666E1"/>
      </a:accent6>
      <a:hlink>
        <a:srgbClr val="3085ED"/>
      </a:hlink>
      <a:folHlink>
        <a:srgbClr val="82B6F4"/>
      </a:folHlink>
    </a:clrScheme>
    <a:fontScheme name="Parallax">
      <a:maj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rallax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04000"/>
              </a:schemeClr>
            </a:gs>
            <a:gs pos="100000">
              <a:schemeClr val="phClr">
                <a:tint val="8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2000"/>
              </a:schemeClr>
            </a:gs>
            <a:gs pos="100000">
              <a:schemeClr val="phClr">
                <a:shade val="88000"/>
                <a:lumMod val="94000"/>
              </a:schemeClr>
            </a:gs>
          </a:gsLst>
          <a:path path="circle">
            <a:fillToRect l="50000" t="100000" r="100000" b="50000"/>
          </a:path>
        </a:gradFill>
      </a:fillStyleLst>
      <a:lnStyleLst>
        <a:ln w="9525" cap="rnd" cmpd="sng" algn="ctr">
          <a:solidFill>
            <a:schemeClr val="phClr">
              <a:tint val="6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reflection blurRad="12700" stA="26000" endPos="32000" dist="12700" dir="5400000" sy="-100000" rotWithShape="0"/>
          </a:effectLst>
        </a:effectStyle>
        <a:effectStyle>
          <a:effectLst>
            <a:outerShdw blurRad="38100" dist="25400" dir="5400000" rotWithShape="0">
              <a:srgbClr val="000000">
                <a:alpha val="6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254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98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6000"/>
                <a:satMod val="180000"/>
              </a:schemeClr>
              <a:schemeClr val="phClr">
                <a:tint val="80000"/>
                <a:satMod val="120000"/>
                <a:lumMod val="18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arallax" id="{3388167B-A2EB-4685-9635-1831D9AEF8C4}" vid="{4F7A876A-7598-49CA-AFC8-8EDA2551E4A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D4C5FFB292FB347924CDF580B003E14" ma:contentTypeVersion="15" ma:contentTypeDescription="Create a new document." ma:contentTypeScope="" ma:versionID="3ed1c0713ed2160fb1d6a97c535ade13">
  <xsd:schema xmlns:xsd="http://www.w3.org/2001/XMLSchema" xmlns:xs="http://www.w3.org/2001/XMLSchema" xmlns:p="http://schemas.microsoft.com/office/2006/metadata/properties" xmlns:ns3="a7846e44-b92c-41a6-a022-fd9bcbf4bced" xmlns:ns4="345886eb-6373-4d89-9248-fd92befdd224" targetNamespace="http://schemas.microsoft.com/office/2006/metadata/properties" ma:root="true" ma:fieldsID="b767cf49c1e70a9fa5ad07bc48fa617a" ns3:_="" ns4:_="">
    <xsd:import namespace="a7846e44-b92c-41a6-a022-fd9bcbf4bced"/>
    <xsd:import namespace="345886eb-6373-4d89-9248-fd92befdd224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4:SharedWithUsers" minOccurs="0"/>
                <xsd:element ref="ns4:SharedWithDetails" minOccurs="0"/>
                <xsd:element ref="ns4:SharingHintHash" minOccurs="0"/>
                <xsd:element ref="ns3:_activity" minOccurs="0"/>
                <xsd:element ref="ns3:MediaServiceObjectDetectorVersions" minOccurs="0"/>
                <xsd:element ref="ns3:MediaServiceSearchProperties" minOccurs="0"/>
                <xsd:element ref="ns3:MediaServiceSystem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7846e44-b92c-41a6-a022-fd9bcbf4bced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_activity" ma:index="15" nillable="true" ma:displayName="_activity" ma:hidden="true" ma:internalName="_activity">
      <xsd:simpleType>
        <xsd:restriction base="dms:Note"/>
      </xsd:simpleType>
    </xsd:element>
    <xsd:element name="MediaServiceObjectDetectorVersions" ma:index="16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17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SystemTags" ma:index="18" nillable="true" ma:displayName="MediaServiceSystemTags" ma:hidden="true" ma:internalName="MediaServiceSystemTags" ma:readOnly="true">
      <xsd:simpleType>
        <xsd:restriction base="dms:Note"/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20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21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22" nillable="true" ma:displayName="MediaServiceDateTaken" ma:hidden="true" ma:indexed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45886eb-6373-4d89-9248-fd92befdd224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4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a7846e44-b92c-41a6-a022-fd9bcbf4bced" xsi:nil="true"/>
  </documentManagement>
</p:properties>
</file>

<file path=customXml/itemProps1.xml><?xml version="1.0" encoding="utf-8"?>
<ds:datastoreItem xmlns:ds="http://schemas.openxmlformats.org/officeDocument/2006/customXml" ds:itemID="{2AF8D9E0-B8B1-48F9-ABC5-43BCD1118CE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7846e44-b92c-41a6-a022-fd9bcbf4bced"/>
    <ds:schemaRef ds:uri="345886eb-6373-4d89-9248-fd92befdd22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43FC5D57-D3C3-4073-A5E4-BF5C838A3C9D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403A82C2-172B-4664-8D4F-E537D8CF82FA}">
  <ds:schemaRefs>
    <ds:schemaRef ds:uri="http://purl.org/dc/elements/1.1/"/>
    <ds:schemaRef ds:uri="http://schemas.microsoft.com/office/2006/metadata/properties"/>
    <ds:schemaRef ds:uri="http://schemas.openxmlformats.org/package/2006/metadata/core-properties"/>
    <ds:schemaRef ds:uri="345886eb-6373-4d89-9248-fd92befdd224"/>
    <ds:schemaRef ds:uri="http://purl.org/dc/terms/"/>
    <ds:schemaRef ds:uri="a7846e44-b92c-41a6-a022-fd9bcbf4bced"/>
    <ds:schemaRef ds:uri="http://schemas.microsoft.com/office/2006/documentManagement/types"/>
    <ds:schemaRef ds:uri="http://schemas.microsoft.com/office/infopath/2007/PartnerControl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03457496[[fn=Parallax]]</Template>
  <TotalTime>13019</TotalTime>
  <Words>569</Words>
  <Application>Microsoft Office PowerPoint</Application>
  <PresentationFormat>On-screen Show (4:3)</PresentationFormat>
  <Paragraphs>108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7" baseType="lpstr">
      <vt:lpstr>Arial</vt:lpstr>
      <vt:lpstr>Calibri</vt:lpstr>
      <vt:lpstr>Courier New</vt:lpstr>
      <vt:lpstr>Palatino Linotype</vt:lpstr>
      <vt:lpstr>Sakkal Majalla</vt:lpstr>
      <vt:lpstr>Wingdings</vt:lpstr>
      <vt:lpstr>Parallax</vt:lpstr>
      <vt:lpstr>CS ChemDraw Drawing</vt:lpstr>
      <vt:lpstr>PowerPoint Presentation</vt:lpstr>
      <vt:lpstr>Topics to be Covered</vt:lpstr>
      <vt:lpstr>Chapters</vt:lpstr>
      <vt:lpstr>Chapters</vt:lpstr>
      <vt:lpstr>References</vt:lpstr>
      <vt:lpstr>Schedule of Assessment Tasks During the Semester</vt:lpstr>
      <vt:lpstr>Course Objectives</vt:lpstr>
      <vt:lpstr>Course Learning Outcomes</vt:lpstr>
      <vt:lpstr>Course Learning Outcom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تحفيز الطلبة باستخدام منتديات النقاش</dc:title>
  <dc:creator>Riyadh Alshammari</dc:creator>
  <cp:lastModifiedBy>Sultan Saad Almadhhi</cp:lastModifiedBy>
  <cp:revision>115</cp:revision>
  <dcterms:created xsi:type="dcterms:W3CDTF">2024-04-15T17:58:11Z</dcterms:created>
  <dcterms:modified xsi:type="dcterms:W3CDTF">2024-08-25T12:08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D4C5FFB292FB347924CDF580B003E14</vt:lpwstr>
  </property>
</Properties>
</file>